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5" r:id="rId2"/>
    <p:sldId id="277" r:id="rId3"/>
    <p:sldId id="273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82" r:id="rId12"/>
    <p:sldId id="283" r:id="rId13"/>
    <p:sldId id="268" r:id="rId14"/>
    <p:sldId id="269" r:id="rId15"/>
    <p:sldId id="284" r:id="rId16"/>
    <p:sldId id="285" r:id="rId17"/>
    <p:sldId id="281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5" autoAdjust="0"/>
    <p:restoredTop sz="94660"/>
  </p:normalViewPr>
  <p:slideViewPr>
    <p:cSldViewPr snapToGrid="0">
      <p:cViewPr varScale="1">
        <p:scale>
          <a:sx n="84" d="100"/>
          <a:sy n="84" d="100"/>
        </p:scale>
        <p:origin x="9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1C66DA-5D10-479C-9027-6D0735ABF45C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049399-664B-468C-A835-93F975D967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387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864189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Google Shape;455;g86facabc84_0_8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6" name="Google Shape;456;g86facabc84_0_835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9624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" name="Google Shape;1085;ge4957916ed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6" name="Google Shape;1086;ge4957916ed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323523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858eee2c94_9_2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2286000" y="514350"/>
            <a:ext cx="4572000" cy="25717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858eee2c94_9_230:notes"/>
          <p:cNvSpPr txBox="1">
            <a:spLocks noGrp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59109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8" name="Google Shape;2558;g12468a04dee_0_89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59" name="Google Shape;2559;g12468a04dee_0_89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935421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EE6AA-2162-4851-BD65-7DEC8D71BB6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6B330-32ED-4D5C-A89D-7A60A92C1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925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EE6AA-2162-4851-BD65-7DEC8D71BB6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6B330-32ED-4D5C-A89D-7A60A92C1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486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EE6AA-2162-4851-BD65-7DEC8D71BB6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6B330-32ED-4D5C-A89D-7A60A92C1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5855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13"/>
          <p:cNvSpPr/>
          <p:nvPr/>
        </p:nvSpPr>
        <p:spPr>
          <a:xfrm>
            <a:off x="770800" y="530200"/>
            <a:ext cx="10752000" cy="589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4" name="Google Shape;224;p13"/>
          <p:cNvSpPr/>
          <p:nvPr/>
        </p:nvSpPr>
        <p:spPr>
          <a:xfrm>
            <a:off x="669200" y="428600"/>
            <a:ext cx="10752000" cy="58992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5" name="Google Shape;225;p13"/>
          <p:cNvSpPr txBox="1">
            <a:spLocks noGrp="1"/>
          </p:cNvSpPr>
          <p:nvPr>
            <p:ph type="title"/>
          </p:nvPr>
        </p:nvSpPr>
        <p:spPr>
          <a:xfrm>
            <a:off x="4830996" y="1890833"/>
            <a:ext cx="3490000" cy="45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6" name="Google Shape;226;p13"/>
          <p:cNvSpPr txBox="1">
            <a:spLocks noGrp="1"/>
          </p:cNvSpPr>
          <p:nvPr>
            <p:ph type="title" idx="2" hasCustomPrompt="1"/>
          </p:nvPr>
        </p:nvSpPr>
        <p:spPr>
          <a:xfrm>
            <a:off x="3871000" y="1818833"/>
            <a:ext cx="960000" cy="52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000" b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227" name="Google Shape;227;p13"/>
          <p:cNvSpPr txBox="1">
            <a:spLocks noGrp="1"/>
          </p:cNvSpPr>
          <p:nvPr>
            <p:ph type="subTitle" idx="1"/>
          </p:nvPr>
        </p:nvSpPr>
        <p:spPr>
          <a:xfrm>
            <a:off x="4830996" y="2342033"/>
            <a:ext cx="3490000" cy="6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1867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228" name="Google Shape;228;p13"/>
          <p:cNvSpPr txBox="1">
            <a:spLocks noGrp="1"/>
          </p:cNvSpPr>
          <p:nvPr>
            <p:ph type="title" idx="3"/>
          </p:nvPr>
        </p:nvSpPr>
        <p:spPr>
          <a:xfrm>
            <a:off x="4830996" y="3452817"/>
            <a:ext cx="3490000" cy="45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29" name="Google Shape;229;p13"/>
          <p:cNvSpPr txBox="1">
            <a:spLocks noGrp="1"/>
          </p:cNvSpPr>
          <p:nvPr>
            <p:ph type="title" idx="4" hasCustomPrompt="1"/>
          </p:nvPr>
        </p:nvSpPr>
        <p:spPr>
          <a:xfrm>
            <a:off x="3871000" y="3380900"/>
            <a:ext cx="960000" cy="52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000" b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230" name="Google Shape;230;p13"/>
          <p:cNvSpPr txBox="1">
            <a:spLocks noGrp="1"/>
          </p:cNvSpPr>
          <p:nvPr>
            <p:ph type="subTitle" idx="5"/>
          </p:nvPr>
        </p:nvSpPr>
        <p:spPr>
          <a:xfrm>
            <a:off x="4830996" y="3904017"/>
            <a:ext cx="3490000" cy="6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1867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231" name="Google Shape;231;p13"/>
          <p:cNvSpPr txBox="1">
            <a:spLocks noGrp="1"/>
          </p:cNvSpPr>
          <p:nvPr>
            <p:ph type="title" idx="6"/>
          </p:nvPr>
        </p:nvSpPr>
        <p:spPr>
          <a:xfrm>
            <a:off x="4830996" y="5014800"/>
            <a:ext cx="3490000" cy="45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32" name="Google Shape;232;p13"/>
          <p:cNvSpPr txBox="1">
            <a:spLocks noGrp="1"/>
          </p:cNvSpPr>
          <p:nvPr>
            <p:ph type="title" idx="7" hasCustomPrompt="1"/>
          </p:nvPr>
        </p:nvSpPr>
        <p:spPr>
          <a:xfrm>
            <a:off x="3871000" y="4942800"/>
            <a:ext cx="960000" cy="52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4000" b="1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r>
              <a:t>xx%</a:t>
            </a:r>
          </a:p>
        </p:txBody>
      </p:sp>
      <p:sp>
        <p:nvSpPr>
          <p:cNvPr id="233" name="Google Shape;233;p13"/>
          <p:cNvSpPr txBox="1">
            <a:spLocks noGrp="1"/>
          </p:cNvSpPr>
          <p:nvPr>
            <p:ph type="subTitle" idx="8"/>
          </p:nvPr>
        </p:nvSpPr>
        <p:spPr>
          <a:xfrm>
            <a:off x="4830996" y="5466000"/>
            <a:ext cx="3490000" cy="6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1867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234" name="Google Shape;234;p13"/>
          <p:cNvSpPr txBox="1">
            <a:spLocks noGrp="1"/>
          </p:cNvSpPr>
          <p:nvPr>
            <p:ph type="title" idx="9"/>
          </p:nvPr>
        </p:nvSpPr>
        <p:spPr>
          <a:xfrm>
            <a:off x="960000" y="720000"/>
            <a:ext cx="10272000" cy="90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250348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solidFill>
          <a:schemeClr val="lt1"/>
        </a:solidFill>
        <a:effectLst/>
      </p:bgPr>
    </p:bg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4"/>
          <p:cNvSpPr txBox="1">
            <a:spLocks noGrp="1"/>
          </p:cNvSpPr>
          <p:nvPr>
            <p:ph type="title"/>
          </p:nvPr>
        </p:nvSpPr>
        <p:spPr>
          <a:xfrm>
            <a:off x="1914400" y="460305"/>
            <a:ext cx="93232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4400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4"/>
          <p:cNvSpPr txBox="1">
            <a:spLocks noGrp="1"/>
          </p:cNvSpPr>
          <p:nvPr>
            <p:ph type="body" idx="1"/>
          </p:nvPr>
        </p:nvSpPr>
        <p:spPr>
          <a:xfrm>
            <a:off x="1914400" y="1565667"/>
            <a:ext cx="93232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A000"/>
              </a:buClr>
              <a:buSzPts val="1200"/>
              <a:buFont typeface="Abel"/>
              <a:buChar char="●"/>
              <a:defRPr sz="1600"/>
            </a:lvl1pPr>
            <a:lvl2pPr marL="1219170" lvl="1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2pPr>
            <a:lvl3pPr marL="1828754" lvl="2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3pPr>
            <a:lvl4pPr marL="2438339" lvl="3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4pPr>
            <a:lvl5pPr marL="3047924" lvl="4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5pPr>
            <a:lvl6pPr marL="3657509" lvl="5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6pPr>
            <a:lvl7pPr marL="4267093" lvl="6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●"/>
              <a:defRPr/>
            </a:lvl7pPr>
            <a:lvl8pPr marL="4876678" lvl="7" indent="-423323">
              <a:spcBef>
                <a:spcPts val="2133"/>
              </a:spcBef>
              <a:spcAft>
                <a:spcPts val="0"/>
              </a:spcAft>
              <a:buClr>
                <a:srgbClr val="002A49"/>
              </a:buClr>
              <a:buSzPts val="1400"/>
              <a:buFont typeface="Arial"/>
              <a:buChar char="○"/>
              <a:defRPr/>
            </a:lvl8pPr>
            <a:lvl9pPr marL="5486263" lvl="8" indent="-423323">
              <a:spcBef>
                <a:spcPts val="2133"/>
              </a:spcBef>
              <a:spcAft>
                <a:spcPts val="2133"/>
              </a:spcAft>
              <a:buClr>
                <a:srgbClr val="002A49"/>
              </a:buClr>
              <a:buSzPts val="1400"/>
              <a:buFont typeface="Arial"/>
              <a:buChar char="■"/>
              <a:defRPr/>
            </a:lvl9pPr>
          </a:lstStyle>
          <a:p>
            <a:endParaRPr/>
          </a:p>
        </p:txBody>
      </p:sp>
      <p:cxnSp>
        <p:nvCxnSpPr>
          <p:cNvPr id="36" name="Google Shape;36;p4"/>
          <p:cNvCxnSpPr/>
          <p:nvPr/>
        </p:nvCxnSpPr>
        <p:spPr>
          <a:xfrm>
            <a:off x="955600" y="1155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7" name="Google Shape;37;p4"/>
          <p:cNvCxnSpPr/>
          <p:nvPr/>
        </p:nvCxnSpPr>
        <p:spPr>
          <a:xfrm>
            <a:off x="955600" y="1892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8" name="Google Shape;38;p4"/>
          <p:cNvCxnSpPr/>
          <p:nvPr/>
        </p:nvCxnSpPr>
        <p:spPr>
          <a:xfrm>
            <a:off x="955600" y="2630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9" name="Google Shape;39;p4"/>
          <p:cNvCxnSpPr/>
          <p:nvPr/>
        </p:nvCxnSpPr>
        <p:spPr>
          <a:xfrm>
            <a:off x="955600" y="33684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0" name="Google Shape;40;p4"/>
          <p:cNvCxnSpPr/>
          <p:nvPr/>
        </p:nvCxnSpPr>
        <p:spPr>
          <a:xfrm>
            <a:off x="955600" y="41062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1" name="Google Shape;41;p4"/>
          <p:cNvCxnSpPr/>
          <p:nvPr/>
        </p:nvCxnSpPr>
        <p:spPr>
          <a:xfrm>
            <a:off x="955600" y="48440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2" name="Google Shape;42;p4"/>
          <p:cNvCxnSpPr/>
          <p:nvPr/>
        </p:nvCxnSpPr>
        <p:spPr>
          <a:xfrm>
            <a:off x="955600" y="55818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3" name="Google Shape;43;p4"/>
          <p:cNvCxnSpPr/>
          <p:nvPr/>
        </p:nvCxnSpPr>
        <p:spPr>
          <a:xfrm>
            <a:off x="955600" y="6319633"/>
            <a:ext cx="11236400" cy="0"/>
          </a:xfrm>
          <a:prstGeom prst="straightConnector1">
            <a:avLst/>
          </a:prstGeom>
          <a:noFill/>
          <a:ln w="9525" cap="flat" cmpd="sng">
            <a:solidFill>
              <a:srgbClr val="EAE9E5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44" name="Google Shape;44;p4"/>
          <p:cNvSpPr/>
          <p:nvPr/>
        </p:nvSpPr>
        <p:spPr>
          <a:xfrm>
            <a:off x="0" y="-22467"/>
            <a:ext cx="955600" cy="68804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28575" dist="19050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5" name="Google Shape;45;p4"/>
          <p:cNvSpPr/>
          <p:nvPr/>
        </p:nvSpPr>
        <p:spPr>
          <a:xfrm>
            <a:off x="364809" y="104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6" name="Google Shape;46;p4"/>
          <p:cNvSpPr/>
          <p:nvPr/>
        </p:nvSpPr>
        <p:spPr>
          <a:xfrm>
            <a:off x="364809" y="25218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7" name="Google Shape;47;p4"/>
          <p:cNvSpPr/>
          <p:nvPr/>
        </p:nvSpPr>
        <p:spPr>
          <a:xfrm>
            <a:off x="364809" y="41062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8" name="Google Shape;48;p4"/>
          <p:cNvSpPr/>
          <p:nvPr/>
        </p:nvSpPr>
        <p:spPr>
          <a:xfrm>
            <a:off x="364809" y="5473033"/>
            <a:ext cx="217600" cy="217600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49" name="Google Shape;49;p4"/>
          <p:cNvSpPr/>
          <p:nvPr/>
        </p:nvSpPr>
        <p:spPr>
          <a:xfrm rot="5400000" flipH="1">
            <a:off x="11361467" y="-124467"/>
            <a:ext cx="720400" cy="969200"/>
          </a:xfrm>
          <a:prstGeom prst="rtTriangle">
            <a:avLst/>
          </a:prstGeom>
          <a:solidFill>
            <a:schemeClr val="lt1"/>
          </a:solidFill>
          <a:ln>
            <a:noFill/>
          </a:ln>
          <a:effectLst>
            <a:outerShdw blurRad="57150" dist="19050" dir="1860000" algn="bl" rotWithShape="0">
              <a:srgbClr val="000000">
                <a:alpha val="18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50" name="Google Shape;50;p4"/>
          <p:cNvGrpSpPr/>
          <p:nvPr/>
        </p:nvGrpSpPr>
        <p:grpSpPr>
          <a:xfrm rot="637806">
            <a:off x="10715890" y="5455263"/>
            <a:ext cx="859620" cy="1057435"/>
            <a:chOff x="7086900" y="2742275"/>
            <a:chExt cx="1912041" cy="2352039"/>
          </a:xfrm>
        </p:grpSpPr>
        <p:sp>
          <p:nvSpPr>
            <p:cNvPr id="51" name="Google Shape;51;p4"/>
            <p:cNvSpPr/>
            <p:nvPr/>
          </p:nvSpPr>
          <p:spPr>
            <a:xfrm>
              <a:off x="7086900" y="2742275"/>
              <a:ext cx="1912041" cy="2352039"/>
            </a:xfrm>
            <a:custGeom>
              <a:avLst/>
              <a:gdLst/>
              <a:ahLst/>
              <a:cxnLst/>
              <a:rect l="l" t="t" r="r" b="b"/>
              <a:pathLst>
                <a:path w="10538" h="12963" extrusionOk="0">
                  <a:moveTo>
                    <a:pt x="5129" y="1"/>
                  </a:moveTo>
                  <a:cubicBezTo>
                    <a:pt x="4967" y="1"/>
                    <a:pt x="4868" y="12"/>
                    <a:pt x="4855" y="36"/>
                  </a:cubicBezTo>
                  <a:cubicBezTo>
                    <a:pt x="4663" y="393"/>
                    <a:pt x="328" y="7625"/>
                    <a:pt x="189" y="7879"/>
                  </a:cubicBezTo>
                  <a:cubicBezTo>
                    <a:pt x="1" y="8224"/>
                    <a:pt x="3890" y="8601"/>
                    <a:pt x="4346" y="8653"/>
                  </a:cubicBezTo>
                  <a:cubicBezTo>
                    <a:pt x="4428" y="8663"/>
                    <a:pt x="4378" y="12919"/>
                    <a:pt x="4759" y="12962"/>
                  </a:cubicBezTo>
                  <a:cubicBezTo>
                    <a:pt x="4760" y="12962"/>
                    <a:pt x="4761" y="12962"/>
                    <a:pt x="4761" y="12962"/>
                  </a:cubicBezTo>
                  <a:cubicBezTo>
                    <a:pt x="5053" y="12962"/>
                    <a:pt x="10404" y="5409"/>
                    <a:pt x="10404" y="5409"/>
                  </a:cubicBezTo>
                  <a:cubicBezTo>
                    <a:pt x="10460" y="5327"/>
                    <a:pt x="10410" y="5214"/>
                    <a:pt x="10311" y="5194"/>
                  </a:cubicBezTo>
                  <a:lnTo>
                    <a:pt x="7927" y="4735"/>
                  </a:lnTo>
                  <a:cubicBezTo>
                    <a:pt x="7927" y="4735"/>
                    <a:pt x="10179" y="1312"/>
                    <a:pt x="10341" y="965"/>
                  </a:cubicBezTo>
                  <a:cubicBezTo>
                    <a:pt x="10537" y="543"/>
                    <a:pt x="6269" y="1"/>
                    <a:pt x="512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4"/>
            <p:cNvSpPr/>
            <p:nvPr/>
          </p:nvSpPr>
          <p:spPr>
            <a:xfrm>
              <a:off x="7376118" y="2897952"/>
              <a:ext cx="888705" cy="1206411"/>
            </a:xfrm>
            <a:custGeom>
              <a:avLst/>
              <a:gdLst/>
              <a:ahLst/>
              <a:cxnLst/>
              <a:rect l="l" t="t" r="r" b="b"/>
              <a:pathLst>
                <a:path w="4898" h="6649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067" y="5299"/>
                    <a:pt x="4180" y="1377"/>
                    <a:pt x="4898" y="25"/>
                  </a:cubicBez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rgbClr val="DDA50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4"/>
            <p:cNvSpPr/>
            <p:nvPr/>
          </p:nvSpPr>
          <p:spPr>
            <a:xfrm>
              <a:off x="7376118" y="2897952"/>
              <a:ext cx="1344852" cy="1921476"/>
            </a:xfrm>
            <a:custGeom>
              <a:avLst/>
              <a:gdLst/>
              <a:ahLst/>
              <a:cxnLst/>
              <a:rect l="l" t="t" r="r" b="b"/>
              <a:pathLst>
                <a:path w="7412" h="10590" extrusionOk="0">
                  <a:moveTo>
                    <a:pt x="4292" y="1"/>
                  </a:moveTo>
                  <a:cubicBezTo>
                    <a:pt x="4008" y="1"/>
                    <a:pt x="3816" y="25"/>
                    <a:pt x="3793" y="84"/>
                  </a:cubicBezTo>
                  <a:cubicBezTo>
                    <a:pt x="3674" y="402"/>
                    <a:pt x="54" y="6053"/>
                    <a:pt x="14" y="6374"/>
                  </a:cubicBezTo>
                  <a:cubicBezTo>
                    <a:pt x="0" y="6496"/>
                    <a:pt x="496" y="6582"/>
                    <a:pt x="1125" y="6648"/>
                  </a:cubicBezTo>
                  <a:cubicBezTo>
                    <a:pt x="2146" y="6751"/>
                    <a:pt x="3523" y="6787"/>
                    <a:pt x="3657" y="6800"/>
                  </a:cubicBezTo>
                  <a:cubicBezTo>
                    <a:pt x="3661" y="6800"/>
                    <a:pt x="3665" y="6803"/>
                    <a:pt x="3665" y="6807"/>
                  </a:cubicBezTo>
                  <a:cubicBezTo>
                    <a:pt x="3856" y="6939"/>
                    <a:pt x="3334" y="10513"/>
                    <a:pt x="3538" y="10589"/>
                  </a:cubicBezTo>
                  <a:cubicBezTo>
                    <a:pt x="3546" y="10589"/>
                    <a:pt x="3558" y="10586"/>
                    <a:pt x="3575" y="10577"/>
                  </a:cubicBezTo>
                  <a:cubicBezTo>
                    <a:pt x="4002" y="10285"/>
                    <a:pt x="7242" y="5421"/>
                    <a:pt x="7325" y="5167"/>
                  </a:cubicBezTo>
                  <a:cubicBezTo>
                    <a:pt x="7411" y="4905"/>
                    <a:pt x="4825" y="4710"/>
                    <a:pt x="4511" y="4621"/>
                  </a:cubicBezTo>
                  <a:cubicBezTo>
                    <a:pt x="4197" y="4528"/>
                    <a:pt x="7245" y="759"/>
                    <a:pt x="7328" y="498"/>
                  </a:cubicBezTo>
                  <a:cubicBezTo>
                    <a:pt x="7384" y="329"/>
                    <a:pt x="5959" y="101"/>
                    <a:pt x="4901" y="25"/>
                  </a:cubicBezTo>
                  <a:lnTo>
                    <a:pt x="4898" y="25"/>
                  </a:lnTo>
                  <a:cubicBezTo>
                    <a:pt x="4673" y="10"/>
                    <a:pt x="4466" y="1"/>
                    <a:pt x="429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4"/>
            <p:cNvSpPr/>
            <p:nvPr/>
          </p:nvSpPr>
          <p:spPr>
            <a:xfrm>
              <a:off x="7980862" y="4126492"/>
              <a:ext cx="219183" cy="692929"/>
            </a:xfrm>
            <a:custGeom>
              <a:avLst/>
              <a:gdLst/>
              <a:ahLst/>
              <a:cxnLst/>
              <a:rect l="l" t="t" r="r" b="b"/>
              <a:pathLst>
                <a:path w="1208" h="3819" extrusionOk="0">
                  <a:moveTo>
                    <a:pt x="817" y="1"/>
                  </a:moveTo>
                  <a:cubicBezTo>
                    <a:pt x="649" y="1"/>
                    <a:pt x="459" y="20"/>
                    <a:pt x="332" y="36"/>
                  </a:cubicBezTo>
                  <a:cubicBezTo>
                    <a:pt x="523" y="168"/>
                    <a:pt x="1" y="3742"/>
                    <a:pt x="205" y="3818"/>
                  </a:cubicBezTo>
                  <a:cubicBezTo>
                    <a:pt x="213" y="3818"/>
                    <a:pt x="225" y="3815"/>
                    <a:pt x="242" y="3806"/>
                  </a:cubicBezTo>
                  <a:cubicBezTo>
                    <a:pt x="659" y="2770"/>
                    <a:pt x="1171" y="323"/>
                    <a:pt x="1194" y="131"/>
                  </a:cubicBezTo>
                  <a:cubicBezTo>
                    <a:pt x="1207" y="30"/>
                    <a:pt x="1028" y="1"/>
                    <a:pt x="817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4"/>
            <p:cNvSpPr/>
            <p:nvPr/>
          </p:nvSpPr>
          <p:spPr>
            <a:xfrm>
              <a:off x="8267721" y="3019880"/>
              <a:ext cx="325871" cy="353631"/>
            </a:xfrm>
            <a:custGeom>
              <a:avLst/>
              <a:gdLst/>
              <a:ahLst/>
              <a:cxnLst/>
              <a:rect l="l" t="t" r="r" b="b"/>
              <a:pathLst>
                <a:path w="1796" h="1949" extrusionOk="0">
                  <a:moveTo>
                    <a:pt x="1455" y="0"/>
                  </a:moveTo>
                  <a:cubicBezTo>
                    <a:pt x="1396" y="0"/>
                    <a:pt x="1336" y="27"/>
                    <a:pt x="1287" y="90"/>
                  </a:cubicBezTo>
                  <a:cubicBezTo>
                    <a:pt x="906" y="572"/>
                    <a:pt x="526" y="1059"/>
                    <a:pt x="146" y="1542"/>
                  </a:cubicBezTo>
                  <a:cubicBezTo>
                    <a:pt x="1" y="1726"/>
                    <a:pt x="169" y="1949"/>
                    <a:pt x="344" y="1949"/>
                  </a:cubicBezTo>
                  <a:cubicBezTo>
                    <a:pt x="401" y="1949"/>
                    <a:pt x="463" y="1922"/>
                    <a:pt x="513" y="1862"/>
                  </a:cubicBezTo>
                  <a:cubicBezTo>
                    <a:pt x="893" y="1376"/>
                    <a:pt x="1273" y="893"/>
                    <a:pt x="1654" y="407"/>
                  </a:cubicBezTo>
                  <a:cubicBezTo>
                    <a:pt x="1796" y="226"/>
                    <a:pt x="1627" y="0"/>
                    <a:pt x="1455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4"/>
            <p:cNvSpPr/>
            <p:nvPr/>
          </p:nvSpPr>
          <p:spPr>
            <a:xfrm>
              <a:off x="8168109" y="3399093"/>
              <a:ext cx="121385" cy="88362"/>
            </a:xfrm>
            <a:custGeom>
              <a:avLst/>
              <a:gdLst/>
              <a:ahLst/>
              <a:cxnLst/>
              <a:rect l="l" t="t" r="r" b="b"/>
              <a:pathLst>
                <a:path w="669" h="487" extrusionOk="0">
                  <a:moveTo>
                    <a:pt x="331" y="1"/>
                  </a:moveTo>
                  <a:cubicBezTo>
                    <a:pt x="63" y="1"/>
                    <a:pt x="0" y="427"/>
                    <a:pt x="292" y="483"/>
                  </a:cubicBezTo>
                  <a:cubicBezTo>
                    <a:pt x="308" y="486"/>
                    <a:pt x="324" y="486"/>
                    <a:pt x="341" y="486"/>
                  </a:cubicBezTo>
                  <a:cubicBezTo>
                    <a:pt x="606" y="486"/>
                    <a:pt x="669" y="60"/>
                    <a:pt x="380" y="7"/>
                  </a:cubicBezTo>
                  <a:cubicBezTo>
                    <a:pt x="364" y="4"/>
                    <a:pt x="344" y="1"/>
                    <a:pt x="331" y="1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4"/>
            <p:cNvSpPr/>
            <p:nvPr/>
          </p:nvSpPr>
          <p:spPr>
            <a:xfrm>
              <a:off x="8313988" y="3873018"/>
              <a:ext cx="299562" cy="381755"/>
            </a:xfrm>
            <a:custGeom>
              <a:avLst/>
              <a:gdLst/>
              <a:ahLst/>
              <a:cxnLst/>
              <a:rect l="l" t="t" r="r" b="b"/>
              <a:pathLst>
                <a:path w="1651" h="2104" extrusionOk="0">
                  <a:moveTo>
                    <a:pt x="1316" y="0"/>
                  </a:moveTo>
                  <a:cubicBezTo>
                    <a:pt x="1250" y="0"/>
                    <a:pt x="1187" y="31"/>
                    <a:pt x="1141" y="107"/>
                  </a:cubicBezTo>
                  <a:cubicBezTo>
                    <a:pt x="800" y="639"/>
                    <a:pt x="463" y="1175"/>
                    <a:pt x="122" y="1707"/>
                  </a:cubicBezTo>
                  <a:cubicBezTo>
                    <a:pt x="0" y="1896"/>
                    <a:pt x="169" y="2104"/>
                    <a:pt x="338" y="2104"/>
                  </a:cubicBezTo>
                  <a:cubicBezTo>
                    <a:pt x="400" y="2104"/>
                    <a:pt x="463" y="2074"/>
                    <a:pt x="509" y="1998"/>
                  </a:cubicBezTo>
                  <a:cubicBezTo>
                    <a:pt x="849" y="1465"/>
                    <a:pt x="1191" y="930"/>
                    <a:pt x="1528" y="397"/>
                  </a:cubicBezTo>
                  <a:cubicBezTo>
                    <a:pt x="1650" y="209"/>
                    <a:pt x="1481" y="0"/>
                    <a:pt x="1316" y="0"/>
                  </a:cubicBezTo>
                  <a:close/>
                </a:path>
              </a:pathLst>
            </a:custGeom>
            <a:solidFill>
              <a:schemeClr val="dk1">
                <a:alpha val="15109"/>
              </a:scheme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8" name="Google Shape;58;p4"/>
          <p:cNvSpPr/>
          <p:nvPr/>
        </p:nvSpPr>
        <p:spPr>
          <a:xfrm>
            <a:off x="10957550" y="12825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9" name="Google Shape;59;p4"/>
          <p:cNvSpPr/>
          <p:nvPr/>
        </p:nvSpPr>
        <p:spPr>
          <a:xfrm>
            <a:off x="1759350" y="6210841"/>
            <a:ext cx="238165" cy="217600"/>
          </a:xfrm>
          <a:custGeom>
            <a:avLst/>
            <a:gdLst/>
            <a:ahLst/>
            <a:cxnLst/>
            <a:rect l="l" t="t" r="r" b="b"/>
            <a:pathLst>
              <a:path w="2827" h="2583" extrusionOk="0">
                <a:moveTo>
                  <a:pt x="2500" y="0"/>
                </a:moveTo>
                <a:cubicBezTo>
                  <a:pt x="1894" y="0"/>
                  <a:pt x="1392" y="1366"/>
                  <a:pt x="1326" y="1415"/>
                </a:cubicBezTo>
                <a:cubicBezTo>
                  <a:pt x="1322" y="1419"/>
                  <a:pt x="1322" y="1419"/>
                  <a:pt x="1319" y="1419"/>
                </a:cubicBezTo>
                <a:cubicBezTo>
                  <a:pt x="1276" y="1419"/>
                  <a:pt x="1094" y="1142"/>
                  <a:pt x="873" y="860"/>
                </a:cubicBezTo>
                <a:cubicBezTo>
                  <a:pt x="652" y="582"/>
                  <a:pt x="390" y="304"/>
                  <a:pt x="185" y="304"/>
                </a:cubicBezTo>
                <a:cubicBezTo>
                  <a:pt x="139" y="304"/>
                  <a:pt x="99" y="315"/>
                  <a:pt x="63" y="344"/>
                </a:cubicBezTo>
                <a:cubicBezTo>
                  <a:pt x="17" y="374"/>
                  <a:pt x="0" y="427"/>
                  <a:pt x="0" y="493"/>
                </a:cubicBezTo>
                <a:cubicBezTo>
                  <a:pt x="0" y="1035"/>
                  <a:pt x="1329" y="2576"/>
                  <a:pt x="1485" y="2583"/>
                </a:cubicBezTo>
                <a:lnTo>
                  <a:pt x="1488" y="2583"/>
                </a:lnTo>
                <a:cubicBezTo>
                  <a:pt x="1636" y="2583"/>
                  <a:pt x="2827" y="1015"/>
                  <a:pt x="2827" y="324"/>
                </a:cubicBezTo>
                <a:cubicBezTo>
                  <a:pt x="2827" y="185"/>
                  <a:pt x="2778" y="83"/>
                  <a:pt x="2665" y="37"/>
                </a:cubicBezTo>
                <a:cubicBezTo>
                  <a:pt x="2609" y="11"/>
                  <a:pt x="2556" y="0"/>
                  <a:pt x="2500" y="0"/>
                </a:cubicBezTo>
                <a:close/>
              </a:path>
            </a:pathLst>
          </a:custGeom>
          <a:solidFill>
            <a:schemeClr val="accent1"/>
          </a:solidFill>
          <a:ln w="1905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28575" dist="9525" dir="19380000" algn="bl" rotWithShape="0">
              <a:srgbClr val="000000">
                <a:alpha val="21000"/>
              </a:srgbClr>
            </a:outerShdw>
          </a:effectLst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28327813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Title and four columns 1"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Google Shape;556;p25"/>
          <p:cNvSpPr/>
          <p:nvPr/>
        </p:nvSpPr>
        <p:spPr>
          <a:xfrm>
            <a:off x="770800" y="530200"/>
            <a:ext cx="10752000" cy="5899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7" name="Google Shape;557;p25"/>
          <p:cNvSpPr/>
          <p:nvPr/>
        </p:nvSpPr>
        <p:spPr>
          <a:xfrm>
            <a:off x="669200" y="428600"/>
            <a:ext cx="10752000" cy="5899200"/>
          </a:xfrm>
          <a:prstGeom prst="rect">
            <a:avLst/>
          </a:prstGeom>
          <a:noFill/>
          <a:ln w="19050" cap="flat" cmpd="sng">
            <a:solidFill>
              <a:schemeClr val="dk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558" name="Google Shape;558;p25"/>
          <p:cNvSpPr txBox="1">
            <a:spLocks noGrp="1"/>
          </p:cNvSpPr>
          <p:nvPr>
            <p:ph type="title"/>
          </p:nvPr>
        </p:nvSpPr>
        <p:spPr>
          <a:xfrm>
            <a:off x="2646400" y="2289185"/>
            <a:ext cx="2995200" cy="45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559" name="Google Shape;559;p25"/>
          <p:cNvSpPr txBox="1">
            <a:spLocks noGrp="1"/>
          </p:cNvSpPr>
          <p:nvPr>
            <p:ph type="subTitle" idx="1"/>
          </p:nvPr>
        </p:nvSpPr>
        <p:spPr>
          <a:xfrm>
            <a:off x="2646400" y="2740385"/>
            <a:ext cx="2995200" cy="6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1867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560" name="Google Shape;560;p25"/>
          <p:cNvSpPr txBox="1">
            <a:spLocks noGrp="1"/>
          </p:cNvSpPr>
          <p:nvPr>
            <p:ph type="title" idx="2"/>
          </p:nvPr>
        </p:nvSpPr>
        <p:spPr>
          <a:xfrm>
            <a:off x="7331200" y="2289185"/>
            <a:ext cx="2995200" cy="45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561" name="Google Shape;561;p25"/>
          <p:cNvSpPr txBox="1">
            <a:spLocks noGrp="1"/>
          </p:cNvSpPr>
          <p:nvPr>
            <p:ph type="subTitle" idx="3"/>
          </p:nvPr>
        </p:nvSpPr>
        <p:spPr>
          <a:xfrm>
            <a:off x="7331200" y="2740385"/>
            <a:ext cx="2995200" cy="6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1867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562" name="Google Shape;562;p25"/>
          <p:cNvSpPr txBox="1">
            <a:spLocks noGrp="1"/>
          </p:cNvSpPr>
          <p:nvPr>
            <p:ph type="title" idx="4"/>
          </p:nvPr>
        </p:nvSpPr>
        <p:spPr>
          <a:xfrm>
            <a:off x="2646400" y="4242800"/>
            <a:ext cx="2995200" cy="45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563" name="Google Shape;563;p25"/>
          <p:cNvSpPr txBox="1">
            <a:spLocks noGrp="1"/>
          </p:cNvSpPr>
          <p:nvPr>
            <p:ph type="subTitle" idx="5"/>
          </p:nvPr>
        </p:nvSpPr>
        <p:spPr>
          <a:xfrm>
            <a:off x="2646400" y="4694000"/>
            <a:ext cx="2995200" cy="6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1867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564" name="Google Shape;564;p25"/>
          <p:cNvSpPr txBox="1">
            <a:spLocks noGrp="1"/>
          </p:cNvSpPr>
          <p:nvPr>
            <p:ph type="title" idx="6"/>
          </p:nvPr>
        </p:nvSpPr>
        <p:spPr>
          <a:xfrm>
            <a:off x="7331200" y="4242800"/>
            <a:ext cx="2995200" cy="45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565" name="Google Shape;565;p25"/>
          <p:cNvSpPr txBox="1">
            <a:spLocks noGrp="1"/>
          </p:cNvSpPr>
          <p:nvPr>
            <p:ph type="subTitle" idx="7"/>
          </p:nvPr>
        </p:nvSpPr>
        <p:spPr>
          <a:xfrm>
            <a:off x="7331200" y="4694000"/>
            <a:ext cx="2995200" cy="6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 sz="1867"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ontserrat Medium"/>
              <a:buNone/>
              <a:defRPr>
                <a:solidFill>
                  <a:schemeClr val="dk1"/>
                </a:solidFill>
                <a:latin typeface="Montserrat Medium"/>
                <a:ea typeface="Montserrat Medium"/>
                <a:cs typeface="Montserrat Medium"/>
                <a:sym typeface="Montserrat Medium"/>
              </a:defRPr>
            </a:lvl9pPr>
          </a:lstStyle>
          <a:p>
            <a:endParaRPr/>
          </a:p>
        </p:txBody>
      </p:sp>
      <p:sp>
        <p:nvSpPr>
          <p:cNvPr id="566" name="Google Shape;566;p25"/>
          <p:cNvSpPr txBox="1">
            <a:spLocks noGrp="1"/>
          </p:cNvSpPr>
          <p:nvPr>
            <p:ph type="title" idx="8"/>
          </p:nvPr>
        </p:nvSpPr>
        <p:spPr>
          <a:xfrm>
            <a:off x="960000" y="720000"/>
            <a:ext cx="10272000" cy="90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567" name="Google Shape;567;p25"/>
          <p:cNvGrpSpPr/>
          <p:nvPr/>
        </p:nvGrpSpPr>
        <p:grpSpPr>
          <a:xfrm>
            <a:off x="11627905" y="4616443"/>
            <a:ext cx="436217" cy="850384"/>
            <a:chOff x="2114275" y="3036050"/>
            <a:chExt cx="467375" cy="911125"/>
          </a:xfrm>
        </p:grpSpPr>
        <p:sp>
          <p:nvSpPr>
            <p:cNvPr id="568" name="Google Shape;568;p25"/>
            <p:cNvSpPr/>
            <p:nvPr/>
          </p:nvSpPr>
          <p:spPr>
            <a:xfrm>
              <a:off x="2174325" y="3440300"/>
              <a:ext cx="407325" cy="506875"/>
            </a:xfrm>
            <a:custGeom>
              <a:avLst/>
              <a:gdLst/>
              <a:ahLst/>
              <a:cxnLst/>
              <a:rect l="l" t="t" r="r" b="b"/>
              <a:pathLst>
                <a:path w="16293" h="20275" extrusionOk="0">
                  <a:moveTo>
                    <a:pt x="0" y="1"/>
                  </a:moveTo>
                  <a:lnTo>
                    <a:pt x="0" y="20275"/>
                  </a:lnTo>
                  <a:lnTo>
                    <a:pt x="16292" y="20275"/>
                  </a:lnTo>
                  <a:lnTo>
                    <a:pt x="1629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9" name="Google Shape;569;p25"/>
            <p:cNvSpPr/>
            <p:nvPr/>
          </p:nvSpPr>
          <p:spPr>
            <a:xfrm>
              <a:off x="2174325" y="3096075"/>
              <a:ext cx="407325" cy="343500"/>
            </a:xfrm>
            <a:custGeom>
              <a:avLst/>
              <a:gdLst/>
              <a:ahLst/>
              <a:cxnLst/>
              <a:rect l="l" t="t" r="r" b="b"/>
              <a:pathLst>
                <a:path w="16293" h="13740" extrusionOk="0">
                  <a:moveTo>
                    <a:pt x="0" y="1"/>
                  </a:moveTo>
                  <a:lnTo>
                    <a:pt x="0" y="13740"/>
                  </a:lnTo>
                  <a:lnTo>
                    <a:pt x="16292" y="13740"/>
                  </a:lnTo>
                  <a:lnTo>
                    <a:pt x="1629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0" name="Google Shape;570;p25"/>
            <p:cNvSpPr/>
            <p:nvPr/>
          </p:nvSpPr>
          <p:spPr>
            <a:xfrm>
              <a:off x="2114275" y="3036050"/>
              <a:ext cx="436225" cy="866300"/>
            </a:xfrm>
            <a:custGeom>
              <a:avLst/>
              <a:gdLst/>
              <a:ahLst/>
              <a:cxnLst/>
              <a:rect l="l" t="t" r="r" b="b"/>
              <a:pathLst>
                <a:path w="17449" h="34652" extrusionOk="0">
                  <a:moveTo>
                    <a:pt x="16263" y="1155"/>
                  </a:moveTo>
                  <a:lnTo>
                    <a:pt x="16263" y="33527"/>
                  </a:lnTo>
                  <a:lnTo>
                    <a:pt x="1095" y="33527"/>
                  </a:lnTo>
                  <a:lnTo>
                    <a:pt x="1095" y="1155"/>
                  </a:lnTo>
                  <a:close/>
                  <a:moveTo>
                    <a:pt x="1" y="0"/>
                  </a:moveTo>
                  <a:lnTo>
                    <a:pt x="1" y="34651"/>
                  </a:lnTo>
                  <a:lnTo>
                    <a:pt x="17448" y="34651"/>
                  </a:lnTo>
                  <a:lnTo>
                    <a:pt x="1744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71" name="Google Shape;571;p25"/>
          <p:cNvGrpSpPr/>
          <p:nvPr/>
        </p:nvGrpSpPr>
        <p:grpSpPr>
          <a:xfrm>
            <a:off x="9994567" y="5771640"/>
            <a:ext cx="2069551" cy="1007136"/>
            <a:chOff x="359700" y="4031500"/>
            <a:chExt cx="2217375" cy="1079075"/>
          </a:xfrm>
        </p:grpSpPr>
        <p:sp>
          <p:nvSpPr>
            <p:cNvPr id="572" name="Google Shape;572;p25"/>
            <p:cNvSpPr/>
            <p:nvPr/>
          </p:nvSpPr>
          <p:spPr>
            <a:xfrm>
              <a:off x="463050" y="4094575"/>
              <a:ext cx="2114025" cy="1016000"/>
            </a:xfrm>
            <a:custGeom>
              <a:avLst/>
              <a:gdLst/>
              <a:ahLst/>
              <a:cxnLst/>
              <a:rect l="l" t="t" r="r" b="b"/>
              <a:pathLst>
                <a:path w="84561" h="40640" extrusionOk="0">
                  <a:moveTo>
                    <a:pt x="76901" y="12068"/>
                  </a:moveTo>
                  <a:lnTo>
                    <a:pt x="76901" y="33040"/>
                  </a:lnTo>
                  <a:lnTo>
                    <a:pt x="33344" y="33040"/>
                  </a:lnTo>
                  <a:lnTo>
                    <a:pt x="76901" y="12068"/>
                  </a:lnTo>
                  <a:close/>
                  <a:moveTo>
                    <a:pt x="84561" y="1"/>
                  </a:moveTo>
                  <a:lnTo>
                    <a:pt x="0" y="40639"/>
                  </a:lnTo>
                  <a:lnTo>
                    <a:pt x="84561" y="40639"/>
                  </a:lnTo>
                  <a:lnTo>
                    <a:pt x="8456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3" name="Google Shape;573;p25"/>
            <p:cNvSpPr/>
            <p:nvPr/>
          </p:nvSpPr>
          <p:spPr>
            <a:xfrm>
              <a:off x="359700" y="4031500"/>
              <a:ext cx="2190800" cy="1054000"/>
            </a:xfrm>
            <a:custGeom>
              <a:avLst/>
              <a:gdLst/>
              <a:ahLst/>
              <a:cxnLst/>
              <a:rect l="l" t="t" r="r" b="b"/>
              <a:pathLst>
                <a:path w="87632" h="42160" extrusionOk="0">
                  <a:moveTo>
                    <a:pt x="78847" y="13922"/>
                  </a:moveTo>
                  <a:lnTo>
                    <a:pt x="78847" y="33405"/>
                  </a:lnTo>
                  <a:lnTo>
                    <a:pt x="38329" y="33405"/>
                  </a:lnTo>
                  <a:lnTo>
                    <a:pt x="78847" y="13922"/>
                  </a:lnTo>
                  <a:close/>
                  <a:moveTo>
                    <a:pt x="80002" y="12129"/>
                  </a:moveTo>
                  <a:lnTo>
                    <a:pt x="33375" y="34560"/>
                  </a:lnTo>
                  <a:lnTo>
                    <a:pt x="80002" y="34560"/>
                  </a:lnTo>
                  <a:lnTo>
                    <a:pt x="80002" y="12129"/>
                  </a:lnTo>
                  <a:close/>
                  <a:moveTo>
                    <a:pt x="86476" y="1824"/>
                  </a:moveTo>
                  <a:lnTo>
                    <a:pt x="86476" y="41004"/>
                  </a:lnTo>
                  <a:lnTo>
                    <a:pt x="5016" y="41004"/>
                  </a:lnTo>
                  <a:lnTo>
                    <a:pt x="86476" y="1824"/>
                  </a:lnTo>
                  <a:close/>
                  <a:moveTo>
                    <a:pt x="87631" y="1"/>
                  </a:moveTo>
                  <a:lnTo>
                    <a:pt x="0" y="42159"/>
                  </a:lnTo>
                  <a:lnTo>
                    <a:pt x="87631" y="42159"/>
                  </a:lnTo>
                  <a:lnTo>
                    <a:pt x="876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74" name="Google Shape;574;p25"/>
          <p:cNvGrpSpPr/>
          <p:nvPr/>
        </p:nvGrpSpPr>
        <p:grpSpPr>
          <a:xfrm>
            <a:off x="7557963" y="6556971"/>
            <a:ext cx="2233396" cy="199429"/>
            <a:chOff x="4790625" y="1824675"/>
            <a:chExt cx="2392925" cy="213675"/>
          </a:xfrm>
        </p:grpSpPr>
        <p:sp>
          <p:nvSpPr>
            <p:cNvPr id="575" name="Google Shape;575;p25"/>
            <p:cNvSpPr/>
            <p:nvPr/>
          </p:nvSpPr>
          <p:spPr>
            <a:xfrm>
              <a:off x="5005675" y="1839225"/>
              <a:ext cx="2163450" cy="184675"/>
            </a:xfrm>
            <a:custGeom>
              <a:avLst/>
              <a:gdLst/>
              <a:ahLst/>
              <a:cxnLst/>
              <a:rect l="l" t="t" r="r" b="b"/>
              <a:pathLst>
                <a:path w="86538" h="7387" extrusionOk="0">
                  <a:moveTo>
                    <a:pt x="1" y="0"/>
                  </a:moveTo>
                  <a:lnTo>
                    <a:pt x="1" y="7387"/>
                  </a:lnTo>
                  <a:lnTo>
                    <a:pt x="82859" y="7387"/>
                  </a:lnTo>
                  <a:cubicBezTo>
                    <a:pt x="84926" y="7387"/>
                    <a:pt x="86537" y="5745"/>
                    <a:pt x="86537" y="3709"/>
                  </a:cubicBezTo>
                  <a:cubicBezTo>
                    <a:pt x="86537" y="1642"/>
                    <a:pt x="84865" y="0"/>
                    <a:pt x="8285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6" name="Google Shape;576;p25"/>
            <p:cNvSpPr/>
            <p:nvPr/>
          </p:nvSpPr>
          <p:spPr>
            <a:xfrm>
              <a:off x="4991250" y="1825550"/>
              <a:ext cx="2192300" cy="212800"/>
            </a:xfrm>
            <a:custGeom>
              <a:avLst/>
              <a:gdLst/>
              <a:ahLst/>
              <a:cxnLst/>
              <a:rect l="l" t="t" r="r" b="b"/>
              <a:pathLst>
                <a:path w="87692" h="8512" extrusionOk="0">
                  <a:moveTo>
                    <a:pt x="83436" y="1125"/>
                  </a:moveTo>
                  <a:cubicBezTo>
                    <a:pt x="85138" y="1125"/>
                    <a:pt x="86567" y="2523"/>
                    <a:pt x="86567" y="4256"/>
                  </a:cubicBezTo>
                  <a:cubicBezTo>
                    <a:pt x="86567" y="5958"/>
                    <a:pt x="85138" y="7356"/>
                    <a:pt x="83436" y="7356"/>
                  </a:cubicBezTo>
                  <a:lnTo>
                    <a:pt x="1155" y="7356"/>
                  </a:lnTo>
                  <a:lnTo>
                    <a:pt x="1155" y="1125"/>
                  </a:lnTo>
                  <a:close/>
                  <a:moveTo>
                    <a:pt x="578" y="0"/>
                  </a:moveTo>
                  <a:cubicBezTo>
                    <a:pt x="274" y="0"/>
                    <a:pt x="0" y="243"/>
                    <a:pt x="0" y="547"/>
                  </a:cubicBezTo>
                  <a:lnTo>
                    <a:pt x="0" y="7934"/>
                  </a:lnTo>
                  <a:cubicBezTo>
                    <a:pt x="0" y="8238"/>
                    <a:pt x="274" y="8511"/>
                    <a:pt x="578" y="8511"/>
                  </a:cubicBezTo>
                  <a:lnTo>
                    <a:pt x="83436" y="8511"/>
                  </a:lnTo>
                  <a:cubicBezTo>
                    <a:pt x="85746" y="8511"/>
                    <a:pt x="87692" y="6566"/>
                    <a:pt x="87692" y="4225"/>
                  </a:cubicBezTo>
                  <a:cubicBezTo>
                    <a:pt x="87692" y="1885"/>
                    <a:pt x="85807" y="0"/>
                    <a:pt x="834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7" name="Google Shape;577;p25"/>
            <p:cNvSpPr/>
            <p:nvPr/>
          </p:nvSpPr>
          <p:spPr>
            <a:xfrm>
              <a:off x="6973800" y="1839225"/>
              <a:ext cx="28150" cy="184675"/>
            </a:xfrm>
            <a:custGeom>
              <a:avLst/>
              <a:gdLst/>
              <a:ahLst/>
              <a:cxnLst/>
              <a:rect l="l" t="t" r="r" b="b"/>
              <a:pathLst>
                <a:path w="1126" h="7387" extrusionOk="0">
                  <a:moveTo>
                    <a:pt x="1" y="0"/>
                  </a:moveTo>
                  <a:lnTo>
                    <a:pt x="1" y="7387"/>
                  </a:lnTo>
                  <a:lnTo>
                    <a:pt x="1125" y="7387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8" name="Google Shape;578;p25"/>
            <p:cNvSpPr/>
            <p:nvPr/>
          </p:nvSpPr>
          <p:spPr>
            <a:xfrm>
              <a:off x="4790625" y="1824675"/>
              <a:ext cx="228750" cy="213675"/>
            </a:xfrm>
            <a:custGeom>
              <a:avLst/>
              <a:gdLst/>
              <a:ahLst/>
              <a:cxnLst/>
              <a:rect l="l" t="t" r="r" b="b"/>
              <a:pathLst>
                <a:path w="9150" h="8547" extrusionOk="0">
                  <a:moveTo>
                    <a:pt x="8025" y="1494"/>
                  </a:moveTo>
                  <a:lnTo>
                    <a:pt x="8025" y="7087"/>
                  </a:lnTo>
                  <a:lnTo>
                    <a:pt x="1946" y="4291"/>
                  </a:lnTo>
                  <a:lnTo>
                    <a:pt x="8025" y="1494"/>
                  </a:lnTo>
                  <a:close/>
                  <a:moveTo>
                    <a:pt x="8624" y="1"/>
                  </a:moveTo>
                  <a:cubicBezTo>
                    <a:pt x="8535" y="1"/>
                    <a:pt x="8444" y="23"/>
                    <a:pt x="8359" y="66"/>
                  </a:cubicBezTo>
                  <a:lnTo>
                    <a:pt x="335" y="3744"/>
                  </a:lnTo>
                  <a:cubicBezTo>
                    <a:pt x="122" y="3865"/>
                    <a:pt x="1" y="4048"/>
                    <a:pt x="1" y="4291"/>
                  </a:cubicBezTo>
                  <a:cubicBezTo>
                    <a:pt x="1" y="4503"/>
                    <a:pt x="153" y="4747"/>
                    <a:pt x="335" y="4807"/>
                  </a:cubicBezTo>
                  <a:lnTo>
                    <a:pt x="8359" y="8485"/>
                  </a:lnTo>
                  <a:cubicBezTo>
                    <a:pt x="8451" y="8546"/>
                    <a:pt x="8511" y="8546"/>
                    <a:pt x="8603" y="8546"/>
                  </a:cubicBezTo>
                  <a:cubicBezTo>
                    <a:pt x="8724" y="8546"/>
                    <a:pt x="8785" y="8485"/>
                    <a:pt x="8907" y="8455"/>
                  </a:cubicBezTo>
                  <a:cubicBezTo>
                    <a:pt x="9059" y="8333"/>
                    <a:pt x="9150" y="8151"/>
                    <a:pt x="9150" y="7969"/>
                  </a:cubicBezTo>
                  <a:lnTo>
                    <a:pt x="9150" y="582"/>
                  </a:lnTo>
                  <a:cubicBezTo>
                    <a:pt x="9150" y="400"/>
                    <a:pt x="9059" y="218"/>
                    <a:pt x="8907" y="96"/>
                  </a:cubicBezTo>
                  <a:cubicBezTo>
                    <a:pt x="8825" y="31"/>
                    <a:pt x="8726" y="1"/>
                    <a:pt x="86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9" name="Google Shape;579;p25"/>
            <p:cNvSpPr/>
            <p:nvPr/>
          </p:nvSpPr>
          <p:spPr>
            <a:xfrm>
              <a:off x="4991250" y="1917500"/>
              <a:ext cx="2010700" cy="28125"/>
            </a:xfrm>
            <a:custGeom>
              <a:avLst/>
              <a:gdLst/>
              <a:ahLst/>
              <a:cxnLst/>
              <a:rect l="l" t="t" r="r" b="b"/>
              <a:pathLst>
                <a:path w="80428" h="1125" extrusionOk="0">
                  <a:moveTo>
                    <a:pt x="578" y="0"/>
                  </a:moveTo>
                  <a:cubicBezTo>
                    <a:pt x="274" y="0"/>
                    <a:pt x="0" y="274"/>
                    <a:pt x="0" y="578"/>
                  </a:cubicBezTo>
                  <a:cubicBezTo>
                    <a:pt x="0" y="882"/>
                    <a:pt x="274" y="1125"/>
                    <a:pt x="578" y="1125"/>
                  </a:cubicBezTo>
                  <a:lnTo>
                    <a:pt x="79880" y="1125"/>
                  </a:lnTo>
                  <a:cubicBezTo>
                    <a:pt x="80214" y="1125"/>
                    <a:pt x="80427" y="882"/>
                    <a:pt x="80427" y="578"/>
                  </a:cubicBezTo>
                  <a:cubicBezTo>
                    <a:pt x="80427" y="274"/>
                    <a:pt x="80154" y="0"/>
                    <a:pt x="798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580" name="Google Shape;580;p25"/>
          <p:cNvGrpSpPr/>
          <p:nvPr/>
        </p:nvGrpSpPr>
        <p:grpSpPr>
          <a:xfrm>
            <a:off x="11777560" y="3977541"/>
            <a:ext cx="286557" cy="334087"/>
            <a:chOff x="6571050" y="2495000"/>
            <a:chExt cx="307025" cy="357950"/>
          </a:xfrm>
        </p:grpSpPr>
        <p:sp>
          <p:nvSpPr>
            <p:cNvPr id="581" name="Google Shape;581;p25"/>
            <p:cNvSpPr/>
            <p:nvPr/>
          </p:nvSpPr>
          <p:spPr>
            <a:xfrm>
              <a:off x="6571050" y="2495000"/>
              <a:ext cx="307025" cy="98825"/>
            </a:xfrm>
            <a:custGeom>
              <a:avLst/>
              <a:gdLst/>
              <a:ahLst/>
              <a:cxnLst/>
              <a:rect l="l" t="t" r="r" b="b"/>
              <a:pathLst>
                <a:path w="12281" h="3953" extrusionOk="0">
                  <a:moveTo>
                    <a:pt x="11126" y="1125"/>
                  </a:moveTo>
                  <a:lnTo>
                    <a:pt x="11126" y="2797"/>
                  </a:lnTo>
                  <a:lnTo>
                    <a:pt x="1125" y="2797"/>
                  </a:lnTo>
                  <a:lnTo>
                    <a:pt x="1125" y="1125"/>
                  </a:lnTo>
                  <a:close/>
                  <a:moveTo>
                    <a:pt x="578" y="1"/>
                  </a:moveTo>
                  <a:cubicBezTo>
                    <a:pt x="274" y="1"/>
                    <a:pt x="1" y="274"/>
                    <a:pt x="1" y="578"/>
                  </a:cubicBezTo>
                  <a:lnTo>
                    <a:pt x="1" y="3375"/>
                  </a:lnTo>
                  <a:cubicBezTo>
                    <a:pt x="1" y="3679"/>
                    <a:pt x="274" y="3952"/>
                    <a:pt x="578" y="3952"/>
                  </a:cubicBezTo>
                  <a:lnTo>
                    <a:pt x="11703" y="3952"/>
                  </a:lnTo>
                  <a:cubicBezTo>
                    <a:pt x="12007" y="3952"/>
                    <a:pt x="12281" y="3679"/>
                    <a:pt x="12281" y="3375"/>
                  </a:cubicBezTo>
                  <a:lnTo>
                    <a:pt x="12281" y="578"/>
                  </a:lnTo>
                  <a:cubicBezTo>
                    <a:pt x="12281" y="274"/>
                    <a:pt x="12007" y="1"/>
                    <a:pt x="1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2" name="Google Shape;582;p25"/>
            <p:cNvSpPr/>
            <p:nvPr/>
          </p:nvSpPr>
          <p:spPr>
            <a:xfrm>
              <a:off x="6597650" y="2563400"/>
              <a:ext cx="253825" cy="161125"/>
            </a:xfrm>
            <a:custGeom>
              <a:avLst/>
              <a:gdLst/>
              <a:ahLst/>
              <a:cxnLst/>
              <a:rect l="l" t="t" r="r" b="b"/>
              <a:pathLst>
                <a:path w="10153" h="6445" extrusionOk="0">
                  <a:moveTo>
                    <a:pt x="7934" y="1186"/>
                  </a:moveTo>
                  <a:lnTo>
                    <a:pt x="8846" y="5320"/>
                  </a:lnTo>
                  <a:lnTo>
                    <a:pt x="1338" y="5320"/>
                  </a:lnTo>
                  <a:lnTo>
                    <a:pt x="2189" y="1186"/>
                  </a:lnTo>
                  <a:close/>
                  <a:moveTo>
                    <a:pt x="1733" y="0"/>
                  </a:moveTo>
                  <a:cubicBezTo>
                    <a:pt x="1490" y="0"/>
                    <a:pt x="1216" y="183"/>
                    <a:pt x="1186" y="456"/>
                  </a:cubicBezTo>
                  <a:lnTo>
                    <a:pt x="31" y="5745"/>
                  </a:lnTo>
                  <a:cubicBezTo>
                    <a:pt x="1" y="5928"/>
                    <a:pt x="31" y="6080"/>
                    <a:pt x="153" y="6232"/>
                  </a:cubicBezTo>
                  <a:cubicBezTo>
                    <a:pt x="274" y="6383"/>
                    <a:pt x="426" y="6444"/>
                    <a:pt x="609" y="6444"/>
                  </a:cubicBezTo>
                  <a:lnTo>
                    <a:pt x="9545" y="6444"/>
                  </a:lnTo>
                  <a:cubicBezTo>
                    <a:pt x="9727" y="6444"/>
                    <a:pt x="9879" y="6383"/>
                    <a:pt x="10001" y="6232"/>
                  </a:cubicBezTo>
                  <a:cubicBezTo>
                    <a:pt x="10092" y="6080"/>
                    <a:pt x="10153" y="5897"/>
                    <a:pt x="10092" y="5745"/>
                  </a:cubicBezTo>
                  <a:lnTo>
                    <a:pt x="8967" y="456"/>
                  </a:lnTo>
                  <a:cubicBezTo>
                    <a:pt x="8876" y="183"/>
                    <a:pt x="8663" y="0"/>
                    <a:pt x="83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3" name="Google Shape;583;p25"/>
            <p:cNvSpPr/>
            <p:nvPr/>
          </p:nvSpPr>
          <p:spPr>
            <a:xfrm>
              <a:off x="6710875" y="2697150"/>
              <a:ext cx="28150" cy="155800"/>
            </a:xfrm>
            <a:custGeom>
              <a:avLst/>
              <a:gdLst/>
              <a:ahLst/>
              <a:cxnLst/>
              <a:rect l="l" t="t" r="r" b="b"/>
              <a:pathLst>
                <a:path w="1126" h="6232" extrusionOk="0">
                  <a:moveTo>
                    <a:pt x="548" y="0"/>
                  </a:moveTo>
                  <a:cubicBezTo>
                    <a:pt x="244" y="0"/>
                    <a:pt x="1" y="274"/>
                    <a:pt x="1" y="578"/>
                  </a:cubicBezTo>
                  <a:lnTo>
                    <a:pt x="1" y="5654"/>
                  </a:lnTo>
                  <a:cubicBezTo>
                    <a:pt x="1" y="5958"/>
                    <a:pt x="244" y="6231"/>
                    <a:pt x="548" y="6231"/>
                  </a:cubicBezTo>
                  <a:cubicBezTo>
                    <a:pt x="852" y="6231"/>
                    <a:pt x="1125" y="5958"/>
                    <a:pt x="1125" y="5654"/>
                  </a:cubicBezTo>
                  <a:lnTo>
                    <a:pt x="1125" y="578"/>
                  </a:lnTo>
                  <a:cubicBezTo>
                    <a:pt x="1125" y="274"/>
                    <a:pt x="852" y="0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037096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EE6AA-2162-4851-BD65-7DEC8D71BB6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6B330-32ED-4D5C-A89D-7A60A92C1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01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EE6AA-2162-4851-BD65-7DEC8D71BB6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6B330-32ED-4D5C-A89D-7A60A92C1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5503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EE6AA-2162-4851-BD65-7DEC8D71BB6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6B330-32ED-4D5C-A89D-7A60A92C1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403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EE6AA-2162-4851-BD65-7DEC8D71BB6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6B330-32ED-4D5C-A89D-7A60A92C1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6593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EE6AA-2162-4851-BD65-7DEC8D71BB6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6B330-32ED-4D5C-A89D-7A60A92C1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601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EE6AA-2162-4851-BD65-7DEC8D71BB6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6B330-32ED-4D5C-A89D-7A60A92C1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4674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EE6AA-2162-4851-BD65-7DEC8D71BB6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6B330-32ED-4D5C-A89D-7A60A92C1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375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EE6AA-2162-4851-BD65-7DEC8D71BB6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6B330-32ED-4D5C-A89D-7A60A92C1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94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4EE6AA-2162-4851-BD65-7DEC8D71BB62}" type="datetimeFigureOut">
              <a:rPr lang="en-US" smtClean="0"/>
              <a:t>1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F6B330-32ED-4D5C-A89D-7A60A92C1B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084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3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3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763879" y="111358"/>
            <a:ext cx="9973504" cy="1355265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2422176" y="159782"/>
            <a:ext cx="8825931" cy="521253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lvl="0"/>
            <a:r>
              <a:rPr lang="en" sz="4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4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sz="4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045233" y="1359955"/>
            <a:ext cx="1384300" cy="1270000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:a16="http://schemas.microsoft.com/office/drawing/2014/main" xmlns="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1008831" y="2019592"/>
            <a:ext cx="10885924" cy="1327469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pPr>
              <a:buClr>
                <a:srgbClr val="434343"/>
              </a:buClr>
            </a:pPr>
            <a:r>
              <a:rPr lang="en-US" sz="3333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3333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của</a:t>
            </a:r>
            <a:r>
              <a:rPr lang="en-US" sz="3333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333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33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333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x lần lượt bằng 2; 3; 4; 5; 10.</a:t>
            </a:r>
            <a:endParaRPr lang="en-US" sz="3333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434343"/>
              </a:buClr>
            </a:pP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ìm </a:t>
            </a:r>
            <a:r>
              <a:rPr lang="en-US" sz="3333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không </a:t>
            </a:r>
            <a:r>
              <a:rPr lang="en-US" sz="3333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x</a:t>
            </a:r>
            <a:r>
              <a:rPr lang="en-US" sz="3333" baseline="300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333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33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33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; 9; 16; 25; 100</a:t>
            </a:r>
            <a:r>
              <a:rPr lang="en-US" sz="37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rgbClr val="434343"/>
              </a:buClr>
            </a:pPr>
            <a:endParaRPr lang="vi-VN" sz="3733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xmlns="" id="{519A3A05-1B84-46AE-B4AB-4604B1AC989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008832" y="4113988"/>
          <a:ext cx="10223313" cy="1773507"/>
        </p:xfrm>
        <a:graphic>
          <a:graphicData uri="http://schemas.openxmlformats.org/drawingml/2006/table">
            <a:tbl>
              <a:tblPr firstRow="1" firstCol="1" bandRow="1"/>
              <a:tblGrid>
                <a:gridCol w="1707293">
                  <a:extLst>
                    <a:ext uri="{9D8B030D-6E8A-4147-A177-3AD203B41FA5}">
                      <a16:colId xmlns:a16="http://schemas.microsoft.com/office/drawing/2014/main" xmlns="" val="1656675942"/>
                    </a:ext>
                  </a:extLst>
                </a:gridCol>
                <a:gridCol w="1707293">
                  <a:extLst>
                    <a:ext uri="{9D8B030D-6E8A-4147-A177-3AD203B41FA5}">
                      <a16:colId xmlns:a16="http://schemas.microsoft.com/office/drawing/2014/main" xmlns="" val="3688990707"/>
                    </a:ext>
                  </a:extLst>
                </a:gridCol>
                <a:gridCol w="1703204">
                  <a:extLst>
                    <a:ext uri="{9D8B030D-6E8A-4147-A177-3AD203B41FA5}">
                      <a16:colId xmlns:a16="http://schemas.microsoft.com/office/drawing/2014/main" xmlns="" val="2590910620"/>
                    </a:ext>
                  </a:extLst>
                </a:gridCol>
                <a:gridCol w="1703204">
                  <a:extLst>
                    <a:ext uri="{9D8B030D-6E8A-4147-A177-3AD203B41FA5}">
                      <a16:colId xmlns:a16="http://schemas.microsoft.com/office/drawing/2014/main" xmlns="" val="1894649502"/>
                    </a:ext>
                  </a:extLst>
                </a:gridCol>
                <a:gridCol w="1703204">
                  <a:extLst>
                    <a:ext uri="{9D8B030D-6E8A-4147-A177-3AD203B41FA5}">
                      <a16:colId xmlns:a16="http://schemas.microsoft.com/office/drawing/2014/main" xmlns="" val="1827531739"/>
                    </a:ext>
                  </a:extLst>
                </a:gridCol>
                <a:gridCol w="1699115">
                  <a:extLst>
                    <a:ext uri="{9D8B030D-6E8A-4147-A177-3AD203B41FA5}">
                      <a16:colId xmlns:a16="http://schemas.microsoft.com/office/drawing/2014/main" xmlns="" val="292970586"/>
                    </a:ext>
                  </a:extLst>
                </a:gridCol>
              </a:tblGrid>
              <a:tr h="8187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700" dirty="0">
                          <a:effectLst/>
                        </a:rPr>
                        <a:t>2</a:t>
                      </a:r>
                      <a:endParaRPr lang="en-US" sz="37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700" dirty="0">
                          <a:effectLst/>
                        </a:rPr>
                        <a:t>3</a:t>
                      </a:r>
                      <a:endParaRPr lang="en-US" sz="37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700" dirty="0">
                          <a:effectLst/>
                        </a:rPr>
                        <a:t>4</a:t>
                      </a:r>
                      <a:endParaRPr lang="en-US" sz="37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700" dirty="0">
                          <a:effectLst/>
                        </a:rPr>
                        <a:t>5</a:t>
                      </a:r>
                      <a:endParaRPr lang="en-US" sz="37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700" dirty="0">
                          <a:effectLst/>
                        </a:rPr>
                        <a:t>10</a:t>
                      </a:r>
                      <a:endParaRPr lang="en-US" sz="37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49965990"/>
                  </a:ext>
                </a:extLst>
              </a:tr>
              <a:tr h="9547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6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71736498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DD184743-FB92-68CC-9CF6-1EDA8901842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40861" y="4259506"/>
          <a:ext cx="706827" cy="60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861" y="4259506"/>
                        <a:ext cx="706827" cy="604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D307F859-F72D-2DF1-F7EB-C0B47824152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85411" y="4840271"/>
          <a:ext cx="756936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411" y="4840271"/>
                        <a:ext cx="756936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F9F02BC5-FD9C-1FA0-BEB1-16A22687E63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59487" y="2008636"/>
          <a:ext cx="576432" cy="6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487" y="2008636"/>
                        <a:ext cx="576432" cy="667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BC89E73-43E2-EF21-5B5B-8118EB73631A}"/>
              </a:ext>
            </a:extLst>
          </p:cNvPr>
          <p:cNvSpPr txBox="1"/>
          <p:nvPr/>
        </p:nvSpPr>
        <p:spPr>
          <a:xfrm>
            <a:off x="852595" y="3325919"/>
            <a:ext cx="5970451" cy="6667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733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733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733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endParaRPr lang="en-US" sz="3733" dirty="0">
              <a:solidFill>
                <a:srgbClr val="0000FF"/>
              </a:solidFill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F97F8323-CAAF-E7F5-AD8B-9CD20600D2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06751" y="4942418"/>
          <a:ext cx="378883" cy="50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1" y="4942418"/>
                        <a:ext cx="378883" cy="503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D07931A8-6C1B-01AE-0941-FADD1F5078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75767" y="4991100"/>
          <a:ext cx="340784" cy="54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767" y="4991100"/>
                        <a:ext cx="340784" cy="541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8AF5637B-91A2-6237-7700-884DE28DD6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73334" y="4950884"/>
          <a:ext cx="531284" cy="54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334" y="4950884"/>
                        <a:ext cx="531284" cy="541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8E55C35E-1AC9-A5DE-57B6-6F317D7285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03685" y="4921251"/>
          <a:ext cx="605367" cy="54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16" imgW="203040" imgH="177480" progId="Equation.DSMT4">
                  <p:embed/>
                </p:oleObj>
              </mc:Choice>
              <mc:Fallback>
                <p:oleObj name="Equation" r:id="rId16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3685" y="4921251"/>
                        <a:ext cx="605367" cy="541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F02EBB07-2310-376D-30BD-7BF892CB17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882718" y="4861984"/>
          <a:ext cx="1007533" cy="71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2718" y="4861984"/>
                        <a:ext cx="1007533" cy="719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13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9708" y="374073"/>
            <a:ext cx="107095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/>
              <a:t>Câu</a:t>
            </a:r>
            <a:r>
              <a:rPr lang="en-US" sz="5400" dirty="0" smtClean="0"/>
              <a:t> 2: </a:t>
            </a:r>
            <a:r>
              <a:rPr lang="en-US" sz="5400" dirty="0" err="1" smtClean="0"/>
              <a:t>Phát</a:t>
            </a:r>
            <a:r>
              <a:rPr lang="en-US" sz="5400" dirty="0" smtClean="0"/>
              <a:t> </a:t>
            </a:r>
            <a:r>
              <a:rPr lang="en-US" sz="5400" dirty="0" err="1" smtClean="0"/>
              <a:t>biểu</a:t>
            </a:r>
            <a:r>
              <a:rPr lang="en-US" sz="5400" dirty="0" smtClean="0"/>
              <a:t> </a:t>
            </a:r>
            <a:r>
              <a:rPr lang="en-US" sz="5400" dirty="0" err="1" smtClean="0"/>
              <a:t>nào</a:t>
            </a:r>
            <a:r>
              <a:rPr lang="en-US" sz="5400" dirty="0" smtClean="0"/>
              <a:t> </a:t>
            </a:r>
            <a:r>
              <a:rPr lang="en-US" sz="5400" dirty="0" err="1" smtClean="0"/>
              <a:t>dưới</a:t>
            </a:r>
            <a:r>
              <a:rPr lang="en-US" sz="5400" dirty="0" smtClean="0"/>
              <a:t> </a:t>
            </a:r>
            <a:r>
              <a:rPr lang="en-US" sz="5400" dirty="0" err="1" smtClean="0"/>
              <a:t>đây</a:t>
            </a:r>
            <a:r>
              <a:rPr lang="en-US" sz="5400" dirty="0" smtClean="0"/>
              <a:t> </a:t>
            </a:r>
            <a:r>
              <a:rPr lang="en-US" sz="5400" dirty="0" err="1" smtClean="0"/>
              <a:t>sai</a:t>
            </a:r>
            <a:r>
              <a:rPr lang="en-US" sz="5400" dirty="0" smtClean="0"/>
              <a:t> ?</a:t>
            </a:r>
            <a:endParaRPr lang="en-US" sz="5400" dirty="0"/>
          </a:p>
        </p:txBody>
      </p:sp>
      <p:sp>
        <p:nvSpPr>
          <p:cNvPr id="5" name="TextBox 4"/>
          <p:cNvSpPr txBox="1"/>
          <p:nvPr/>
        </p:nvSpPr>
        <p:spPr>
          <a:xfrm>
            <a:off x="983673" y="1468582"/>
            <a:ext cx="2576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A.</a:t>
            </a:r>
            <a:endParaRPr lang="en-US" sz="5400" dirty="0"/>
          </a:p>
        </p:txBody>
      </p:sp>
      <p:sp>
        <p:nvSpPr>
          <p:cNvPr id="6" name="TextBox 5"/>
          <p:cNvSpPr txBox="1"/>
          <p:nvPr/>
        </p:nvSpPr>
        <p:spPr>
          <a:xfrm>
            <a:off x="1995055" y="1482433"/>
            <a:ext cx="7536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 smtClean="0"/>
              <a:t>Số</a:t>
            </a:r>
            <a:r>
              <a:rPr lang="en-US" sz="6000" dirty="0" smtClean="0"/>
              <a:t> 8 </a:t>
            </a:r>
            <a:r>
              <a:rPr lang="en-US" sz="6000" dirty="0" err="1" smtClean="0"/>
              <a:t>là</a:t>
            </a:r>
            <a:r>
              <a:rPr lang="en-US" sz="6000" dirty="0" smtClean="0"/>
              <a:t> </a:t>
            </a:r>
            <a:r>
              <a:rPr lang="en-US" sz="6000" dirty="0" err="1" smtClean="0"/>
              <a:t>số</a:t>
            </a:r>
            <a:r>
              <a:rPr lang="en-US" sz="6000" dirty="0" smtClean="0"/>
              <a:t> </a:t>
            </a:r>
            <a:r>
              <a:rPr lang="en-US" sz="6000" dirty="0" err="1" smtClean="0"/>
              <a:t>tự</a:t>
            </a:r>
            <a:r>
              <a:rPr lang="en-US" sz="6000" dirty="0" smtClean="0"/>
              <a:t> </a:t>
            </a:r>
            <a:r>
              <a:rPr lang="en-US" sz="6000" dirty="0" err="1" smtClean="0"/>
              <a:t>nhiên</a:t>
            </a:r>
            <a:r>
              <a:rPr lang="en-US" sz="6000" dirty="0" smtClean="0"/>
              <a:t> </a:t>
            </a:r>
            <a:endParaRPr lang="en-US" sz="6000" dirty="0"/>
          </a:p>
        </p:txBody>
      </p:sp>
      <p:sp>
        <p:nvSpPr>
          <p:cNvPr id="7" name="TextBox 6"/>
          <p:cNvSpPr txBox="1"/>
          <p:nvPr/>
        </p:nvSpPr>
        <p:spPr>
          <a:xfrm>
            <a:off x="942104" y="2535379"/>
            <a:ext cx="8451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B.</a:t>
            </a:r>
            <a:endParaRPr lang="en-US" sz="6000" dirty="0"/>
          </a:p>
        </p:txBody>
      </p:sp>
      <p:sp>
        <p:nvSpPr>
          <p:cNvPr id="8" name="TextBox 7"/>
          <p:cNvSpPr txBox="1"/>
          <p:nvPr/>
        </p:nvSpPr>
        <p:spPr>
          <a:xfrm>
            <a:off x="1995055" y="2673920"/>
            <a:ext cx="69826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/>
              <a:t>Số</a:t>
            </a:r>
            <a:r>
              <a:rPr lang="en-US" sz="5400" dirty="0" smtClean="0"/>
              <a:t> -2 </a:t>
            </a:r>
            <a:r>
              <a:rPr lang="en-US" sz="5400" dirty="0" err="1" smtClean="0"/>
              <a:t>là</a:t>
            </a:r>
            <a:r>
              <a:rPr lang="en-US" sz="5400" dirty="0" smtClean="0"/>
              <a:t> </a:t>
            </a:r>
            <a:r>
              <a:rPr lang="en-US" sz="5400" dirty="0" err="1" smtClean="0"/>
              <a:t>số</a:t>
            </a:r>
            <a:r>
              <a:rPr lang="en-US" sz="5400" dirty="0" smtClean="0"/>
              <a:t> </a:t>
            </a:r>
            <a:r>
              <a:rPr lang="en-US" sz="5400" dirty="0" err="1" smtClean="0"/>
              <a:t>nguyên</a:t>
            </a:r>
            <a:r>
              <a:rPr lang="en-US" sz="5400" dirty="0" smtClean="0"/>
              <a:t> </a:t>
            </a:r>
            <a:r>
              <a:rPr lang="en-US" sz="5400" dirty="0" err="1" smtClean="0"/>
              <a:t>âm</a:t>
            </a:r>
            <a:r>
              <a:rPr lang="en-US" sz="5400" dirty="0" smtClean="0"/>
              <a:t> </a:t>
            </a:r>
            <a:endParaRPr lang="en-US" sz="5400" dirty="0"/>
          </a:p>
        </p:txBody>
      </p:sp>
      <p:sp>
        <p:nvSpPr>
          <p:cNvPr id="9" name="TextBox 8"/>
          <p:cNvSpPr txBox="1"/>
          <p:nvPr/>
        </p:nvSpPr>
        <p:spPr>
          <a:xfrm>
            <a:off x="928250" y="3726873"/>
            <a:ext cx="91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C.</a:t>
            </a:r>
            <a:endParaRPr lang="en-US" sz="6000" dirty="0"/>
          </a:p>
        </p:txBody>
      </p:sp>
      <p:sp>
        <p:nvSpPr>
          <p:cNvPr id="10" name="TextBox 9"/>
          <p:cNvSpPr txBox="1"/>
          <p:nvPr/>
        </p:nvSpPr>
        <p:spPr>
          <a:xfrm>
            <a:off x="2022762" y="3768434"/>
            <a:ext cx="62068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 smtClean="0"/>
              <a:t>Số</a:t>
            </a:r>
            <a:r>
              <a:rPr lang="en-US" sz="6000" dirty="0" smtClean="0"/>
              <a:t>         </a:t>
            </a:r>
            <a:r>
              <a:rPr lang="en-US" sz="6000" dirty="0" err="1" smtClean="0"/>
              <a:t>là</a:t>
            </a:r>
            <a:r>
              <a:rPr lang="en-US" sz="6000" dirty="0" smtClean="0"/>
              <a:t> </a:t>
            </a:r>
            <a:r>
              <a:rPr lang="en-US" sz="6000" dirty="0" err="1" smtClean="0"/>
              <a:t>số</a:t>
            </a:r>
            <a:r>
              <a:rPr lang="en-US" sz="6000" dirty="0" smtClean="0"/>
              <a:t> </a:t>
            </a:r>
            <a:r>
              <a:rPr lang="en-US" sz="6000" dirty="0" err="1" smtClean="0"/>
              <a:t>vô</a:t>
            </a:r>
            <a:r>
              <a:rPr lang="en-US" sz="6000" dirty="0" smtClean="0"/>
              <a:t> </a:t>
            </a:r>
            <a:r>
              <a:rPr lang="en-US" sz="6000" dirty="0" err="1" smtClean="0"/>
              <a:t>tỉ</a:t>
            </a:r>
            <a:endParaRPr lang="en-US" sz="6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20835"/>
              </p:ext>
            </p:extLst>
          </p:nvPr>
        </p:nvGraphicFramePr>
        <p:xfrm>
          <a:off x="2941200" y="3768434"/>
          <a:ext cx="1547668" cy="86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3" imgW="241200" imgH="215640" progId="Equation.3">
                  <p:embed/>
                </p:oleObj>
              </mc:Choice>
              <mc:Fallback>
                <p:oleObj name="Equation" r:id="rId3" imgW="2412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1200" y="3768434"/>
                        <a:ext cx="1547668" cy="86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97523" y="5209309"/>
            <a:ext cx="7065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D.</a:t>
            </a:r>
            <a:endParaRPr lang="en-US" sz="4800" dirty="0"/>
          </a:p>
        </p:txBody>
      </p:sp>
      <p:sp>
        <p:nvSpPr>
          <p:cNvPr id="13" name="TextBox 12"/>
          <p:cNvSpPr txBox="1"/>
          <p:nvPr/>
        </p:nvSpPr>
        <p:spPr>
          <a:xfrm>
            <a:off x="2147455" y="5083793"/>
            <a:ext cx="62068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 smtClean="0"/>
              <a:t>Số</a:t>
            </a:r>
            <a:r>
              <a:rPr lang="en-US" sz="6000" dirty="0" smtClean="0"/>
              <a:t>        </a:t>
            </a:r>
            <a:r>
              <a:rPr lang="en-US" sz="6000" dirty="0" err="1" smtClean="0"/>
              <a:t>là</a:t>
            </a:r>
            <a:r>
              <a:rPr lang="en-US" sz="6000" dirty="0" smtClean="0"/>
              <a:t> </a:t>
            </a:r>
            <a:r>
              <a:rPr lang="en-US" sz="6000" dirty="0" err="1" smtClean="0"/>
              <a:t>số</a:t>
            </a:r>
            <a:r>
              <a:rPr lang="en-US" sz="6000" dirty="0" smtClean="0"/>
              <a:t> </a:t>
            </a:r>
            <a:r>
              <a:rPr lang="en-US" sz="6000" dirty="0" err="1" smtClean="0"/>
              <a:t>vô</a:t>
            </a:r>
            <a:r>
              <a:rPr lang="en-US" sz="6000" dirty="0" smtClean="0"/>
              <a:t> </a:t>
            </a:r>
            <a:r>
              <a:rPr lang="en-US" sz="6000" dirty="0" err="1" smtClean="0"/>
              <a:t>tỉ</a:t>
            </a:r>
            <a:endParaRPr lang="en-US" sz="6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92600"/>
              </p:ext>
            </p:extLst>
          </p:nvPr>
        </p:nvGraphicFramePr>
        <p:xfrm>
          <a:off x="3131128" y="4918647"/>
          <a:ext cx="1108364" cy="1509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5" imgW="152280" imgH="393480" progId="Equation.3">
                  <p:embed/>
                </p:oleObj>
              </mc:Choice>
              <mc:Fallback>
                <p:oleObj name="Equation" r:id="rId5" imgW="152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128" y="4918647"/>
                        <a:ext cx="1108364" cy="1509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76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6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7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7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8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99 -0.26088 L 0.25599 -0.51088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250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99 -0.26412 L 0.25599 -0.51412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2500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99 -0.26088 L 0.25599 -0.51088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2" grpId="0"/>
      <p:bldP spid="12" grpId="1"/>
      <p:bldP spid="13" grpId="0"/>
      <p:bldP spid="1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3778" y="428978"/>
            <a:ext cx="711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660133"/>
              </p:ext>
            </p:extLst>
          </p:nvPr>
        </p:nvGraphicFramePr>
        <p:xfrm>
          <a:off x="3296355" y="313132"/>
          <a:ext cx="1668640" cy="76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469800" imgH="228600" progId="Equation.3">
                  <p:embed/>
                </p:oleObj>
              </mc:Choice>
              <mc:Fallback>
                <p:oleObj name="Equation" r:id="rId3" imgW="469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6355" y="313132"/>
                        <a:ext cx="1668640" cy="762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3421" y="1546578"/>
            <a:ext cx="23029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/>
              <a:t>A.x</a:t>
            </a:r>
            <a:r>
              <a:rPr lang="en-US" sz="4400" dirty="0" smtClean="0"/>
              <a:t>=-2</a:t>
            </a:r>
            <a:endParaRPr lang="en-US" sz="4400" dirty="0"/>
          </a:p>
        </p:txBody>
      </p:sp>
      <p:sp>
        <p:nvSpPr>
          <p:cNvPr id="8" name="TextBox 7"/>
          <p:cNvSpPr txBox="1"/>
          <p:nvPr/>
        </p:nvSpPr>
        <p:spPr>
          <a:xfrm>
            <a:off x="3510844" y="1569153"/>
            <a:ext cx="26980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/>
              <a:t>B.x</a:t>
            </a:r>
            <a:r>
              <a:rPr lang="en-US" sz="4400" dirty="0" smtClean="0"/>
              <a:t>=16</a:t>
            </a:r>
            <a:endParaRPr lang="en-US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5881510" y="1580443"/>
            <a:ext cx="21900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x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19910" y="1625598"/>
            <a:ext cx="18175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x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8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37739" y="1596052"/>
            <a:ext cx="26980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</a:rPr>
              <a:t>B.x</a:t>
            </a:r>
            <a:r>
              <a:rPr lang="en-US" sz="4400" dirty="0" smtClean="0">
                <a:solidFill>
                  <a:srgbClr val="FF0000"/>
                </a:solidFill>
              </a:rPr>
              <a:t>=16</a:t>
            </a:r>
            <a:endParaRPr 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656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48871" y="699247"/>
            <a:ext cx="96549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: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04365" y="205740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634991"/>
              </p:ext>
            </p:extLst>
          </p:nvPr>
        </p:nvGraphicFramePr>
        <p:xfrm>
          <a:off x="2042460" y="1791572"/>
          <a:ext cx="1386542" cy="130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253800" imgH="393480" progId="Equation.3">
                  <p:embed/>
                </p:oleObj>
              </mc:Choice>
              <mc:Fallback>
                <p:oleObj name="Equation" r:id="rId3" imgW="2538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2460" y="1791572"/>
                        <a:ext cx="1386542" cy="130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98899" y="1998367"/>
            <a:ext cx="26221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0,(121)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85054" y="3464090"/>
            <a:ext cx="1371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73708" y="3558221"/>
            <a:ext cx="50291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0,0100100011…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61077"/>
              </p:ext>
            </p:extLst>
          </p:nvPr>
        </p:nvGraphicFramePr>
        <p:xfrm>
          <a:off x="2042460" y="3358496"/>
          <a:ext cx="2014818" cy="970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5" imgW="380880" imgH="215640" progId="Equation.3">
                  <p:embed/>
                </p:oleObj>
              </mc:Choice>
              <mc:Fallback>
                <p:oleObj name="Equation" r:id="rId5" imgW="380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2460" y="3358496"/>
                        <a:ext cx="2014818" cy="970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19921" y="3544776"/>
            <a:ext cx="50291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0,0100100011…</a:t>
            </a:r>
            <a:endParaRPr lang="en-US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09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  <p:bldP spid="7" grpId="0"/>
      <p:bldP spid="7" grpId="1"/>
      <p:bldP spid="8" grpId="0"/>
      <p:bldP spid="8" grpId="1"/>
      <p:bldP spid="9" grpId="0"/>
      <p:bldP spid="9" grpId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6756" y="490654"/>
            <a:ext cx="1070338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Kim </a:t>
            </a:r>
            <a:r>
              <a:rPr lang="en-US" sz="3200" dirty="0" err="1" smtClean="0"/>
              <a:t>tự</a:t>
            </a:r>
            <a:r>
              <a:rPr lang="en-US" sz="3200" dirty="0" smtClean="0"/>
              <a:t> </a:t>
            </a:r>
            <a:r>
              <a:rPr lang="en-US" sz="3200" dirty="0" err="1" smtClean="0"/>
              <a:t>tháp</a:t>
            </a:r>
            <a:r>
              <a:rPr lang="en-US" sz="3200" dirty="0" smtClean="0"/>
              <a:t> </a:t>
            </a:r>
            <a:r>
              <a:rPr lang="en-US" sz="3200" dirty="0" err="1" smtClean="0"/>
              <a:t>kheops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công</a:t>
            </a:r>
            <a:r>
              <a:rPr lang="en-US" sz="3200" dirty="0" smtClean="0"/>
              <a:t> </a:t>
            </a:r>
            <a:r>
              <a:rPr lang="en-US" sz="3200" dirty="0" err="1" smtClean="0"/>
              <a:t>trình</a:t>
            </a:r>
            <a:r>
              <a:rPr lang="en-US" sz="3200" dirty="0" smtClean="0"/>
              <a:t> </a:t>
            </a:r>
            <a:r>
              <a:rPr lang="en-US" sz="3200" dirty="0" err="1" smtClean="0"/>
              <a:t>kiến</a:t>
            </a:r>
            <a:r>
              <a:rPr lang="en-US" sz="3200" dirty="0" smtClean="0"/>
              <a:t> </a:t>
            </a:r>
            <a:r>
              <a:rPr lang="en-US" sz="3200" dirty="0" err="1" smtClean="0"/>
              <a:t>trúc</a:t>
            </a:r>
            <a:r>
              <a:rPr lang="en-US" sz="3200" dirty="0" smtClean="0"/>
              <a:t> </a:t>
            </a:r>
            <a:r>
              <a:rPr lang="en-US" sz="3200" dirty="0" err="1" smtClean="0"/>
              <a:t>nổi</a:t>
            </a:r>
            <a:r>
              <a:rPr lang="en-US" sz="3200" dirty="0" smtClean="0"/>
              <a:t> </a:t>
            </a:r>
            <a:r>
              <a:rPr lang="en-US" sz="3200" dirty="0" err="1" smtClean="0"/>
              <a:t>tiếng</a:t>
            </a:r>
            <a:r>
              <a:rPr lang="en-US" sz="3200" dirty="0" smtClean="0"/>
              <a:t> </a:t>
            </a:r>
            <a:r>
              <a:rPr lang="en-US" sz="3200" dirty="0" err="1" smtClean="0"/>
              <a:t>thế</a:t>
            </a:r>
            <a:r>
              <a:rPr lang="en-US" sz="3200" dirty="0" smtClean="0"/>
              <a:t> </a:t>
            </a:r>
            <a:r>
              <a:rPr lang="en-US" sz="3200" dirty="0" err="1" smtClean="0"/>
              <a:t>giới</a:t>
            </a:r>
            <a:r>
              <a:rPr lang="en-US" sz="3200" dirty="0" smtClean="0"/>
              <a:t> .</a:t>
            </a:r>
            <a:r>
              <a:rPr lang="en-US" sz="3200" dirty="0" err="1" smtClean="0"/>
              <a:t>Để</a:t>
            </a:r>
            <a:r>
              <a:rPr lang="en-US" sz="3200" dirty="0" smtClean="0"/>
              <a:t> </a:t>
            </a:r>
            <a:r>
              <a:rPr lang="en-US" sz="3200" dirty="0" err="1" smtClean="0"/>
              <a:t>xây</a:t>
            </a:r>
            <a:r>
              <a:rPr lang="en-US" sz="3200" dirty="0" smtClean="0"/>
              <a:t> </a:t>
            </a:r>
            <a:r>
              <a:rPr lang="en-US" sz="3200" dirty="0" err="1" smtClean="0"/>
              <a:t>dựng</a:t>
            </a:r>
            <a:r>
              <a:rPr lang="en-US" sz="3200" dirty="0" smtClean="0"/>
              <a:t> </a:t>
            </a:r>
            <a:r>
              <a:rPr lang="en-US" sz="3200" dirty="0" err="1" smtClean="0"/>
              <a:t>được</a:t>
            </a:r>
            <a:r>
              <a:rPr lang="en-US" sz="3200" dirty="0" smtClean="0"/>
              <a:t> </a:t>
            </a:r>
            <a:r>
              <a:rPr lang="en-US" sz="3200" dirty="0" err="1" smtClean="0"/>
              <a:t>công</a:t>
            </a:r>
            <a:r>
              <a:rPr lang="en-US" sz="3200" dirty="0" smtClean="0"/>
              <a:t> </a:t>
            </a:r>
            <a:r>
              <a:rPr lang="en-US" sz="3200" dirty="0" err="1" smtClean="0"/>
              <a:t>trình</a:t>
            </a:r>
            <a:r>
              <a:rPr lang="en-US" sz="3200" dirty="0" smtClean="0"/>
              <a:t> </a:t>
            </a:r>
            <a:r>
              <a:rPr lang="en-US" sz="3200" dirty="0" err="1" smtClean="0"/>
              <a:t>này</a:t>
            </a:r>
            <a:r>
              <a:rPr lang="en-US" sz="3200" dirty="0" smtClean="0"/>
              <a:t> ,</a:t>
            </a:r>
            <a:r>
              <a:rPr lang="en-US" sz="3200" dirty="0" err="1" smtClean="0"/>
              <a:t>người</a:t>
            </a:r>
            <a:r>
              <a:rPr lang="en-US" sz="3200" dirty="0" smtClean="0"/>
              <a:t> ta </a:t>
            </a:r>
            <a:r>
              <a:rPr lang="en-US" sz="3200" dirty="0" err="1" smtClean="0"/>
              <a:t>phải</a:t>
            </a:r>
            <a:r>
              <a:rPr lang="en-US" sz="3200" dirty="0" smtClean="0"/>
              <a:t> </a:t>
            </a:r>
            <a:r>
              <a:rPr lang="en-US" sz="3200" dirty="0" err="1" smtClean="0"/>
              <a:t>sử</a:t>
            </a:r>
            <a:r>
              <a:rPr lang="en-US" sz="3200" dirty="0" smtClean="0"/>
              <a:t> </a:t>
            </a:r>
            <a:r>
              <a:rPr lang="en-US" sz="3200" dirty="0" err="1" smtClean="0"/>
              <a:t>dụng</a:t>
            </a:r>
            <a:r>
              <a:rPr lang="en-US" sz="3200" dirty="0" smtClean="0"/>
              <a:t> </a:t>
            </a:r>
            <a:r>
              <a:rPr lang="en-US" sz="3200" dirty="0" err="1" smtClean="0"/>
              <a:t>tới</a:t>
            </a:r>
            <a:r>
              <a:rPr lang="en-US" sz="3200" dirty="0" smtClean="0"/>
              <a:t> 2,5 </a:t>
            </a:r>
            <a:r>
              <a:rPr lang="en-US" sz="3200" dirty="0" err="1" smtClean="0"/>
              <a:t>triệu</a:t>
            </a:r>
            <a:r>
              <a:rPr lang="en-US" sz="3200" dirty="0" smtClean="0"/>
              <a:t> </a:t>
            </a:r>
            <a:r>
              <a:rPr lang="en-US" sz="3200" dirty="0" err="1" smtClean="0"/>
              <a:t>mét</a:t>
            </a:r>
            <a:r>
              <a:rPr lang="en-US" sz="3200" dirty="0" smtClean="0"/>
              <a:t> </a:t>
            </a:r>
            <a:r>
              <a:rPr lang="en-US" sz="3200" dirty="0" err="1" smtClean="0"/>
              <a:t>khối</a:t>
            </a:r>
            <a:r>
              <a:rPr lang="en-US" sz="3200" dirty="0" smtClean="0"/>
              <a:t> </a:t>
            </a:r>
            <a:r>
              <a:rPr lang="en-US" sz="3200" dirty="0" err="1" smtClean="0"/>
              <a:t>đá</a:t>
            </a:r>
            <a:r>
              <a:rPr lang="en-US" sz="3200" dirty="0" smtClean="0"/>
              <a:t> ,</a:t>
            </a:r>
            <a:r>
              <a:rPr lang="en-US" sz="3200" dirty="0" err="1" smtClean="0"/>
              <a:t>với</a:t>
            </a:r>
            <a:r>
              <a:rPr lang="en-US" sz="3200" dirty="0" smtClean="0"/>
              <a:t> </a:t>
            </a:r>
            <a:r>
              <a:rPr lang="en-US" sz="3200" dirty="0" err="1" smtClean="0"/>
              <a:t>diện</a:t>
            </a:r>
            <a:r>
              <a:rPr lang="en-US" sz="3200" dirty="0" smtClean="0"/>
              <a:t> </a:t>
            </a:r>
            <a:r>
              <a:rPr lang="en-US" sz="3200" dirty="0" err="1" smtClean="0"/>
              <a:t>tích</a:t>
            </a:r>
            <a:r>
              <a:rPr lang="en-US" sz="3200" dirty="0" smtClean="0"/>
              <a:t> </a:t>
            </a:r>
            <a:r>
              <a:rPr lang="en-US" sz="3200" dirty="0" err="1" smtClean="0"/>
              <a:t>đáy</a:t>
            </a:r>
            <a:r>
              <a:rPr lang="en-US" sz="3200" dirty="0" smtClean="0"/>
              <a:t> </a:t>
            </a:r>
            <a:r>
              <a:rPr lang="en-US" sz="3200" dirty="0" err="1" smtClean="0"/>
              <a:t>lên</a:t>
            </a:r>
            <a:r>
              <a:rPr lang="en-US" sz="3200" dirty="0" smtClean="0"/>
              <a:t> </a:t>
            </a:r>
            <a:r>
              <a:rPr lang="en-US" sz="3200" dirty="0" err="1" smtClean="0"/>
              <a:t>tới</a:t>
            </a:r>
            <a:r>
              <a:rPr lang="en-US" sz="3200" dirty="0" smtClean="0"/>
              <a:t> 52 198,16                                                          </a:t>
            </a:r>
          </a:p>
          <a:p>
            <a:endParaRPr lang="en-US" sz="3200" dirty="0"/>
          </a:p>
          <a:p>
            <a:r>
              <a:rPr lang="en-US" sz="3200" dirty="0" err="1" smtClean="0"/>
              <a:t>Biết</a:t>
            </a:r>
            <a:r>
              <a:rPr lang="en-US" sz="3200" dirty="0" smtClean="0"/>
              <a:t> </a:t>
            </a:r>
            <a:r>
              <a:rPr lang="en-US" sz="3200" dirty="0" err="1" smtClean="0"/>
              <a:t>rằng</a:t>
            </a:r>
            <a:r>
              <a:rPr lang="en-US" sz="3200" dirty="0" smtClean="0"/>
              <a:t> </a:t>
            </a:r>
            <a:r>
              <a:rPr lang="en-US" sz="3200" dirty="0" err="1" smtClean="0"/>
              <a:t>đáy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kim</a:t>
            </a:r>
            <a:r>
              <a:rPr lang="en-US" sz="3200" dirty="0" smtClean="0"/>
              <a:t> </a:t>
            </a:r>
            <a:r>
              <a:rPr lang="en-US" sz="3200" dirty="0" err="1" smtClean="0"/>
              <a:t>tự</a:t>
            </a:r>
            <a:r>
              <a:rPr lang="en-US" sz="3200" dirty="0" smtClean="0"/>
              <a:t> </a:t>
            </a:r>
            <a:r>
              <a:rPr lang="en-US" sz="3200" dirty="0" err="1" smtClean="0"/>
              <a:t>tháp</a:t>
            </a:r>
            <a:r>
              <a:rPr lang="en-US" sz="3200" dirty="0" smtClean="0"/>
              <a:t> </a:t>
            </a:r>
            <a:r>
              <a:rPr lang="en-US" sz="3200" dirty="0" err="1" smtClean="0"/>
              <a:t>Kheops</a:t>
            </a:r>
            <a:r>
              <a:rPr lang="en-US" sz="3200" dirty="0" smtClean="0"/>
              <a:t> </a:t>
            </a:r>
            <a:r>
              <a:rPr lang="en-US" sz="3200" dirty="0" err="1" smtClean="0"/>
              <a:t>có</a:t>
            </a:r>
            <a:r>
              <a:rPr lang="en-US" sz="3200" dirty="0" smtClean="0"/>
              <a:t> </a:t>
            </a:r>
            <a:r>
              <a:rPr lang="en-US" sz="3200" dirty="0" err="1" smtClean="0"/>
              <a:t>dạng</a:t>
            </a:r>
            <a:r>
              <a:rPr lang="en-US" sz="3200" dirty="0" smtClean="0"/>
              <a:t> </a:t>
            </a:r>
            <a:r>
              <a:rPr lang="en-US" sz="3200" dirty="0" err="1" smtClean="0"/>
              <a:t>một</a:t>
            </a:r>
            <a:r>
              <a:rPr lang="en-US" sz="3200" dirty="0" smtClean="0"/>
              <a:t> </a:t>
            </a:r>
            <a:r>
              <a:rPr lang="en-US" sz="3200" dirty="0" err="1" smtClean="0"/>
              <a:t>hình</a:t>
            </a:r>
            <a:r>
              <a:rPr lang="en-US" sz="3200" dirty="0" smtClean="0"/>
              <a:t> </a:t>
            </a:r>
            <a:r>
              <a:rPr lang="en-US" sz="3200" dirty="0" err="1" smtClean="0"/>
              <a:t>vuông</a:t>
            </a:r>
            <a:r>
              <a:rPr lang="en-US" sz="3200" dirty="0" smtClean="0"/>
              <a:t> .</a:t>
            </a:r>
            <a:r>
              <a:rPr lang="en-US" sz="3200" dirty="0" err="1" smtClean="0"/>
              <a:t>Tính</a:t>
            </a:r>
            <a:r>
              <a:rPr lang="en-US" sz="3200" dirty="0" smtClean="0"/>
              <a:t> </a:t>
            </a:r>
            <a:r>
              <a:rPr lang="en-US" sz="3200" dirty="0" err="1" smtClean="0"/>
              <a:t>độ</a:t>
            </a:r>
            <a:r>
              <a:rPr lang="en-US" sz="3200" dirty="0" smtClean="0"/>
              <a:t> </a:t>
            </a:r>
            <a:r>
              <a:rPr lang="en-US" sz="3200" dirty="0" err="1" smtClean="0"/>
              <a:t>dài</a:t>
            </a:r>
            <a:r>
              <a:rPr lang="en-US" sz="3200" dirty="0" smtClean="0"/>
              <a:t> </a:t>
            </a:r>
            <a:r>
              <a:rPr lang="en-US" sz="3200" dirty="0" err="1" smtClean="0"/>
              <a:t>cạnh</a:t>
            </a:r>
            <a:r>
              <a:rPr lang="en-US" sz="3200" dirty="0" smtClean="0"/>
              <a:t> </a:t>
            </a:r>
            <a:r>
              <a:rPr lang="en-US" sz="3200" dirty="0" err="1" smtClean="0"/>
              <a:t>đáy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kim</a:t>
            </a:r>
            <a:r>
              <a:rPr lang="en-US" sz="3200" dirty="0" smtClean="0"/>
              <a:t> </a:t>
            </a:r>
            <a:r>
              <a:rPr lang="en-US" sz="3200" dirty="0" err="1" smtClean="0"/>
              <a:t>tự</a:t>
            </a:r>
            <a:r>
              <a:rPr lang="en-US" sz="3200" dirty="0" smtClean="0"/>
              <a:t> </a:t>
            </a:r>
            <a:r>
              <a:rPr lang="en-US" sz="3200" dirty="0" err="1" smtClean="0"/>
              <a:t>tháp</a:t>
            </a:r>
            <a:r>
              <a:rPr lang="en-US" sz="3200" dirty="0" smtClean="0"/>
              <a:t> </a:t>
            </a:r>
            <a:r>
              <a:rPr lang="en-US" sz="3200" dirty="0" err="1" smtClean="0"/>
              <a:t>này</a:t>
            </a:r>
            <a:r>
              <a:rPr lang="en-US" sz="3200" dirty="0" smtClean="0"/>
              <a:t> (</a:t>
            </a:r>
            <a:r>
              <a:rPr lang="en-US" sz="3200" dirty="0" err="1" smtClean="0"/>
              <a:t>làm</a:t>
            </a:r>
            <a:r>
              <a:rPr lang="en-US" sz="3200" dirty="0" smtClean="0"/>
              <a:t> </a:t>
            </a:r>
            <a:r>
              <a:rPr lang="en-US" sz="3200" dirty="0" err="1" smtClean="0"/>
              <a:t>tròn</a:t>
            </a:r>
            <a:r>
              <a:rPr lang="en-US" sz="3200" dirty="0" smtClean="0"/>
              <a:t> </a:t>
            </a:r>
            <a:r>
              <a:rPr lang="en-US" sz="3200" dirty="0" err="1" smtClean="0"/>
              <a:t>đến</a:t>
            </a:r>
            <a:r>
              <a:rPr lang="en-US" sz="3200" dirty="0" smtClean="0"/>
              <a:t> </a:t>
            </a:r>
            <a:r>
              <a:rPr lang="en-US" sz="3200" dirty="0" err="1" smtClean="0"/>
              <a:t>kết</a:t>
            </a:r>
            <a:r>
              <a:rPr lang="en-US" sz="3200" dirty="0" smtClean="0"/>
              <a:t> </a:t>
            </a:r>
            <a:r>
              <a:rPr lang="en-US" sz="3200" dirty="0" err="1" smtClean="0"/>
              <a:t>quả</a:t>
            </a:r>
            <a:r>
              <a:rPr lang="en-US" sz="3200" dirty="0" smtClean="0"/>
              <a:t> </a:t>
            </a:r>
            <a:r>
              <a:rPr lang="en-US" sz="3200" dirty="0" err="1" smtClean="0"/>
              <a:t>chữ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lang="en-US" sz="3200" dirty="0" smtClean="0"/>
              <a:t> </a:t>
            </a:r>
            <a:r>
              <a:rPr lang="en-US" sz="3200" dirty="0" err="1" smtClean="0"/>
              <a:t>thập</a:t>
            </a:r>
            <a:r>
              <a:rPr lang="en-US" sz="3200" dirty="0" smtClean="0"/>
              <a:t> </a:t>
            </a:r>
            <a:r>
              <a:rPr lang="en-US" sz="3200" dirty="0" err="1" smtClean="0"/>
              <a:t>phân</a:t>
            </a:r>
            <a:r>
              <a:rPr lang="en-US" sz="3200" dirty="0" smtClean="0"/>
              <a:t> </a:t>
            </a:r>
            <a:r>
              <a:rPr lang="en-US" sz="3200" dirty="0" err="1" smtClean="0"/>
              <a:t>thứ</a:t>
            </a:r>
            <a:r>
              <a:rPr lang="en-US" sz="3200" dirty="0" smtClean="0"/>
              <a:t> </a:t>
            </a:r>
            <a:r>
              <a:rPr lang="en-US" sz="3200" dirty="0" err="1" smtClean="0"/>
              <a:t>nhất</a:t>
            </a:r>
            <a:r>
              <a:rPr lang="en-US" sz="3200" dirty="0" smtClean="0"/>
              <a:t> 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06117"/>
              </p:ext>
            </p:extLst>
          </p:nvPr>
        </p:nvGraphicFramePr>
        <p:xfrm>
          <a:off x="8926740" y="1491780"/>
          <a:ext cx="490809" cy="49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215640" imgH="203040" progId="Equation.3">
                  <p:embed/>
                </p:oleObj>
              </mc:Choice>
              <mc:Fallback>
                <p:oleObj name="Equation" r:id="rId3" imgW="215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6740" y="1491780"/>
                        <a:ext cx="490809" cy="499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2040" y="3178098"/>
            <a:ext cx="3992136" cy="3847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344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52185" y="1639229"/>
            <a:ext cx="46277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</a:rPr>
              <a:t>Giải</a:t>
            </a:r>
            <a:r>
              <a:rPr lang="en-US" sz="6000" dirty="0" smtClean="0">
                <a:solidFill>
                  <a:srgbClr val="FF0000"/>
                </a:solidFill>
              </a:rPr>
              <a:t> 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51102" y="2642840"/>
            <a:ext cx="69918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Độ</a:t>
            </a:r>
            <a:r>
              <a:rPr lang="en-US" sz="4000" dirty="0" smtClean="0"/>
              <a:t> </a:t>
            </a:r>
            <a:r>
              <a:rPr lang="en-US" sz="4000" dirty="0" err="1" smtClean="0"/>
              <a:t>dài</a:t>
            </a:r>
            <a:r>
              <a:rPr lang="en-US" sz="4000" dirty="0" smtClean="0"/>
              <a:t> </a:t>
            </a:r>
            <a:r>
              <a:rPr lang="en-US" sz="4000" dirty="0" err="1" smtClean="0"/>
              <a:t>cạnh</a:t>
            </a:r>
            <a:r>
              <a:rPr lang="en-US" sz="4000" dirty="0" smtClean="0"/>
              <a:t> </a:t>
            </a:r>
            <a:r>
              <a:rPr lang="en-US" sz="4000" dirty="0" err="1" smtClean="0"/>
              <a:t>của</a:t>
            </a:r>
            <a:r>
              <a:rPr lang="en-US" sz="4000" dirty="0" smtClean="0"/>
              <a:t> </a:t>
            </a:r>
            <a:r>
              <a:rPr lang="en-US" sz="4000" dirty="0" err="1" smtClean="0"/>
              <a:t>kim</a:t>
            </a:r>
            <a:r>
              <a:rPr lang="en-US" sz="4000" dirty="0" smtClean="0"/>
              <a:t> </a:t>
            </a:r>
            <a:r>
              <a:rPr lang="en-US" sz="4000" dirty="0" err="1" smtClean="0"/>
              <a:t>tự</a:t>
            </a:r>
            <a:r>
              <a:rPr lang="en-US" sz="4000" dirty="0" smtClean="0"/>
              <a:t> </a:t>
            </a:r>
            <a:r>
              <a:rPr lang="en-US" sz="4000" dirty="0" err="1" smtClean="0"/>
              <a:t>tháp</a:t>
            </a:r>
            <a:r>
              <a:rPr lang="en-US" sz="4000" dirty="0" smtClean="0"/>
              <a:t> </a:t>
            </a:r>
            <a:r>
              <a:rPr lang="en-US" sz="4000" dirty="0" err="1" smtClean="0"/>
              <a:t>là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45549"/>
              </p:ext>
            </p:extLst>
          </p:nvPr>
        </p:nvGraphicFramePr>
        <p:xfrm>
          <a:off x="2758998" y="3474031"/>
          <a:ext cx="3162300" cy="685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1143000" imgH="241200" progId="Equation.3">
                  <p:embed/>
                </p:oleObj>
              </mc:Choice>
              <mc:Fallback>
                <p:oleObj name="Equation" r:id="rId3" imgW="11430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8998" y="3474031"/>
                        <a:ext cx="3162300" cy="685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534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38506" y="367990"/>
            <a:ext cx="63896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GK - tr32)</a:t>
            </a:r>
          </a:p>
          <a:p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758283" y="1304693"/>
            <a:ext cx="10515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Từ</a:t>
            </a:r>
            <a:r>
              <a:rPr lang="en-US" sz="4000" dirty="0" smtClean="0"/>
              <a:t> </a:t>
            </a:r>
            <a:r>
              <a:rPr lang="en-US" sz="4000" dirty="0" err="1" smtClean="0"/>
              <a:t>các</a:t>
            </a:r>
            <a:r>
              <a:rPr lang="en-US" sz="4000" dirty="0" smtClean="0"/>
              <a:t> </a:t>
            </a:r>
            <a:r>
              <a:rPr lang="en-US" sz="4000" dirty="0" err="1" smtClean="0"/>
              <a:t>số</a:t>
            </a:r>
            <a:r>
              <a:rPr lang="en-US" sz="4000" dirty="0" smtClean="0"/>
              <a:t> </a:t>
            </a:r>
            <a:r>
              <a:rPr lang="en-US" sz="4000" dirty="0" err="1" smtClean="0"/>
              <a:t>là</a:t>
            </a:r>
            <a:r>
              <a:rPr lang="en-US" sz="4000" dirty="0" smtClean="0"/>
              <a:t>  </a:t>
            </a:r>
            <a:r>
              <a:rPr lang="en-US" sz="4000" dirty="0" err="1" smtClean="0"/>
              <a:t>bình</a:t>
            </a:r>
            <a:r>
              <a:rPr lang="en-US" sz="4000" dirty="0" smtClean="0"/>
              <a:t> </a:t>
            </a:r>
            <a:r>
              <a:rPr lang="en-US" sz="4000" dirty="0" err="1" smtClean="0"/>
              <a:t>phương</a:t>
            </a:r>
            <a:r>
              <a:rPr lang="en-US" sz="4000" dirty="0" smtClean="0"/>
              <a:t> </a:t>
            </a:r>
            <a:r>
              <a:rPr lang="en-US" sz="4000" dirty="0" err="1" smtClean="0"/>
              <a:t>của</a:t>
            </a:r>
            <a:r>
              <a:rPr lang="en-US" sz="4000" dirty="0" smtClean="0"/>
              <a:t> 12 </a:t>
            </a:r>
            <a:r>
              <a:rPr lang="en-US" sz="4000" dirty="0" err="1" smtClean="0"/>
              <a:t>số</a:t>
            </a:r>
            <a:r>
              <a:rPr lang="en-US" sz="4000" dirty="0" smtClean="0"/>
              <a:t> </a:t>
            </a:r>
            <a:r>
              <a:rPr lang="en-US" sz="4000" dirty="0" err="1" smtClean="0"/>
              <a:t>tự</a:t>
            </a:r>
            <a:r>
              <a:rPr lang="en-US" sz="4000" dirty="0" smtClean="0"/>
              <a:t> </a:t>
            </a:r>
            <a:r>
              <a:rPr lang="en-US" sz="4000" dirty="0" err="1" smtClean="0"/>
              <a:t>nhiên</a:t>
            </a:r>
            <a:r>
              <a:rPr lang="en-US" sz="4000" dirty="0" smtClean="0"/>
              <a:t> </a:t>
            </a:r>
            <a:r>
              <a:rPr lang="en-US" sz="4000" dirty="0" err="1" smtClean="0"/>
              <a:t>đầu</a:t>
            </a:r>
            <a:r>
              <a:rPr lang="en-US" sz="4000" dirty="0" smtClean="0"/>
              <a:t> </a:t>
            </a:r>
            <a:r>
              <a:rPr lang="en-US" sz="4000" dirty="0" err="1" smtClean="0"/>
              <a:t>tiên</a:t>
            </a:r>
            <a:r>
              <a:rPr lang="en-US" sz="4000" dirty="0" smtClean="0"/>
              <a:t> , </a:t>
            </a:r>
            <a:r>
              <a:rPr lang="en-US" sz="4000" dirty="0" err="1" smtClean="0"/>
              <a:t>em</a:t>
            </a:r>
            <a:r>
              <a:rPr lang="en-US" sz="4000" dirty="0" smtClean="0"/>
              <a:t> </a:t>
            </a:r>
            <a:r>
              <a:rPr lang="en-US" sz="4000" dirty="0" err="1" smtClean="0"/>
              <a:t>hãy</a:t>
            </a:r>
            <a:r>
              <a:rPr lang="en-US" sz="4000" dirty="0" smtClean="0"/>
              <a:t> </a:t>
            </a:r>
            <a:r>
              <a:rPr lang="en-US" sz="4000" dirty="0" err="1" smtClean="0"/>
              <a:t>tìm</a:t>
            </a:r>
            <a:r>
              <a:rPr lang="en-US" sz="4000" dirty="0" smtClean="0"/>
              <a:t> </a:t>
            </a:r>
            <a:r>
              <a:rPr lang="en-US" sz="4000" dirty="0" err="1" smtClean="0"/>
              <a:t>căn</a:t>
            </a:r>
            <a:r>
              <a:rPr lang="en-US" sz="4000" dirty="0" smtClean="0"/>
              <a:t> </a:t>
            </a:r>
            <a:r>
              <a:rPr lang="en-US" sz="4000" dirty="0" err="1" smtClean="0"/>
              <a:t>bậc</a:t>
            </a:r>
            <a:r>
              <a:rPr lang="en-US" sz="4000" dirty="0" smtClean="0"/>
              <a:t> </a:t>
            </a:r>
            <a:r>
              <a:rPr lang="en-US" sz="4000" dirty="0" err="1" smtClean="0"/>
              <a:t>hai</a:t>
            </a:r>
            <a:r>
              <a:rPr lang="en-US" sz="4000" dirty="0" smtClean="0"/>
              <a:t> </a:t>
            </a:r>
            <a:r>
              <a:rPr lang="en-US" sz="4000" dirty="0" err="1" smtClean="0"/>
              <a:t>số</a:t>
            </a:r>
            <a:r>
              <a:rPr lang="en-US" sz="4000" dirty="0" smtClean="0"/>
              <a:t> </a:t>
            </a:r>
            <a:r>
              <a:rPr lang="en-US" sz="4000" dirty="0" err="1" smtClean="0"/>
              <a:t>học</a:t>
            </a:r>
            <a:r>
              <a:rPr lang="en-US" sz="4000" dirty="0" smtClean="0"/>
              <a:t>  </a:t>
            </a:r>
            <a:r>
              <a:rPr lang="en-US" sz="4000" dirty="0" err="1" smtClean="0"/>
              <a:t>của</a:t>
            </a:r>
            <a:r>
              <a:rPr lang="en-US" sz="4000" dirty="0" smtClean="0"/>
              <a:t>  </a:t>
            </a:r>
            <a:r>
              <a:rPr lang="en-US" sz="4000" dirty="0" err="1" smtClean="0"/>
              <a:t>các</a:t>
            </a:r>
            <a:r>
              <a:rPr lang="en-US" sz="4000" dirty="0" smtClean="0"/>
              <a:t> </a:t>
            </a:r>
            <a:r>
              <a:rPr lang="en-US" sz="4000" dirty="0" err="1" smtClean="0"/>
              <a:t>số</a:t>
            </a:r>
            <a:r>
              <a:rPr lang="en-US" sz="4000" dirty="0" smtClean="0"/>
              <a:t> </a:t>
            </a:r>
            <a:r>
              <a:rPr lang="en-US" sz="4000" dirty="0" err="1" smtClean="0"/>
              <a:t>sau</a:t>
            </a:r>
            <a:r>
              <a:rPr lang="en-US" sz="4000" dirty="0" smtClean="0"/>
              <a:t> :</a:t>
            </a:r>
          </a:p>
          <a:p>
            <a:endParaRPr lang="en-US" sz="4000" dirty="0"/>
          </a:p>
          <a:p>
            <a:r>
              <a:rPr lang="en-US" sz="4000" dirty="0" smtClean="0"/>
              <a:t>a) 36   ;                b/   49          C)81               d) 121</a:t>
            </a:r>
            <a:endParaRPr lang="en-US" sz="4000" dirty="0"/>
          </a:p>
        </p:txBody>
      </p:sp>
      <p:sp>
        <p:nvSpPr>
          <p:cNvPr id="2" name="TextBox 1"/>
          <p:cNvSpPr txBox="1"/>
          <p:nvPr/>
        </p:nvSpPr>
        <p:spPr>
          <a:xfrm>
            <a:off x="4109156" y="4673600"/>
            <a:ext cx="21787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Giải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1215482" y="5381486"/>
            <a:ext cx="15054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50576"/>
              </p:ext>
            </p:extLst>
          </p:nvPr>
        </p:nvGraphicFramePr>
        <p:xfrm>
          <a:off x="2479596" y="5519854"/>
          <a:ext cx="1211457" cy="56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482400" imgH="203040" progId="Equation.3">
                  <p:embed/>
                </p:oleObj>
              </mc:Choice>
              <mc:Fallback>
                <p:oleObj name="Equation" r:id="rId3" imgW="4824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9596" y="5519854"/>
                        <a:ext cx="1211457" cy="569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92136" y="5497554"/>
            <a:ext cx="28101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&gt;0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61782"/>
              </p:ext>
            </p:extLst>
          </p:nvPr>
        </p:nvGraphicFramePr>
        <p:xfrm>
          <a:off x="6802243" y="5609064"/>
          <a:ext cx="1236857" cy="56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533160" imgH="228600" progId="Equation.3">
                  <p:embed/>
                </p:oleObj>
              </mc:Choice>
              <mc:Fallback>
                <p:oleObj name="Equation" r:id="rId5" imgW="5331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2243" y="5609064"/>
                        <a:ext cx="1236857" cy="56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917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  <p:bldP spid="3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6478" y="434898"/>
            <a:ext cx="116753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á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,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cm (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795904"/>
              </p:ext>
            </p:extLst>
          </p:nvPr>
        </p:nvGraphicFramePr>
        <p:xfrm>
          <a:off x="10128715" y="434898"/>
          <a:ext cx="1669276" cy="64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431640" imgH="203040" progId="Equation.3">
                  <p:embed/>
                </p:oleObj>
              </mc:Choice>
              <mc:Fallback>
                <p:oleObj name="Equation" r:id="rId3" imgW="431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28715" y="434898"/>
                        <a:ext cx="1669276" cy="644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55795" y="2486722"/>
            <a:ext cx="16949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86722" y="3088889"/>
            <a:ext cx="39475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cm=0,5m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40312" y="3724509"/>
            <a:ext cx="76831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56745"/>
              </p:ext>
            </p:extLst>
          </p:nvPr>
        </p:nvGraphicFramePr>
        <p:xfrm>
          <a:off x="3695546" y="4371277"/>
          <a:ext cx="3106698" cy="71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1054080" imgH="241200" progId="Equation.3">
                  <p:embed/>
                </p:oleObj>
              </mc:Choice>
              <mc:Fallback>
                <p:oleObj name="Equation" r:id="rId5" imgW="10540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546" y="4371277"/>
                        <a:ext cx="3106698" cy="71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0" y="5069335"/>
            <a:ext cx="91105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31688" y="6010507"/>
            <a:ext cx="48284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:0,25=400 (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54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70" name="Google Shape;2570;p61"/>
          <p:cNvGrpSpPr/>
          <p:nvPr/>
        </p:nvGrpSpPr>
        <p:grpSpPr>
          <a:xfrm>
            <a:off x="101603" y="2346144"/>
            <a:ext cx="286556" cy="307113"/>
            <a:chOff x="424275" y="4593075"/>
            <a:chExt cx="307025" cy="329050"/>
          </a:xfrm>
        </p:grpSpPr>
        <p:sp>
          <p:nvSpPr>
            <p:cNvPr id="2571" name="Google Shape;2571;p61"/>
            <p:cNvSpPr/>
            <p:nvPr/>
          </p:nvSpPr>
          <p:spPr>
            <a:xfrm>
              <a:off x="424275" y="4593075"/>
              <a:ext cx="307025" cy="98800"/>
            </a:xfrm>
            <a:custGeom>
              <a:avLst/>
              <a:gdLst/>
              <a:ahLst/>
              <a:cxnLst/>
              <a:rect l="l" t="t" r="r" b="b"/>
              <a:pathLst>
                <a:path w="12281" h="3952" extrusionOk="0">
                  <a:moveTo>
                    <a:pt x="11126" y="1155"/>
                  </a:moveTo>
                  <a:lnTo>
                    <a:pt x="11126" y="2827"/>
                  </a:lnTo>
                  <a:lnTo>
                    <a:pt x="1156" y="2827"/>
                  </a:lnTo>
                  <a:lnTo>
                    <a:pt x="1156" y="1155"/>
                  </a:lnTo>
                  <a:close/>
                  <a:moveTo>
                    <a:pt x="578" y="0"/>
                  </a:moveTo>
                  <a:cubicBezTo>
                    <a:pt x="275" y="0"/>
                    <a:pt x="1" y="274"/>
                    <a:pt x="1" y="578"/>
                  </a:cubicBezTo>
                  <a:lnTo>
                    <a:pt x="1" y="3374"/>
                  </a:lnTo>
                  <a:cubicBezTo>
                    <a:pt x="1" y="3678"/>
                    <a:pt x="275" y="3951"/>
                    <a:pt x="578" y="3951"/>
                  </a:cubicBezTo>
                  <a:lnTo>
                    <a:pt x="11703" y="3951"/>
                  </a:lnTo>
                  <a:cubicBezTo>
                    <a:pt x="12007" y="3951"/>
                    <a:pt x="12281" y="3678"/>
                    <a:pt x="12281" y="3374"/>
                  </a:cubicBezTo>
                  <a:lnTo>
                    <a:pt x="12281" y="578"/>
                  </a:lnTo>
                  <a:cubicBezTo>
                    <a:pt x="12281" y="274"/>
                    <a:pt x="12007" y="0"/>
                    <a:pt x="117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72" name="Google Shape;2572;p61"/>
            <p:cNvSpPr/>
            <p:nvPr/>
          </p:nvSpPr>
          <p:spPr>
            <a:xfrm>
              <a:off x="480525" y="4662200"/>
              <a:ext cx="194550" cy="161125"/>
            </a:xfrm>
            <a:custGeom>
              <a:avLst/>
              <a:gdLst/>
              <a:ahLst/>
              <a:cxnLst/>
              <a:rect l="l" t="t" r="r" b="b"/>
              <a:pathLst>
                <a:path w="7782" h="6445" extrusionOk="0">
                  <a:moveTo>
                    <a:pt x="6657" y="1156"/>
                  </a:moveTo>
                  <a:lnTo>
                    <a:pt x="6657" y="5290"/>
                  </a:lnTo>
                  <a:lnTo>
                    <a:pt x="1125" y="5290"/>
                  </a:lnTo>
                  <a:lnTo>
                    <a:pt x="1125" y="1156"/>
                  </a:lnTo>
                  <a:close/>
                  <a:moveTo>
                    <a:pt x="578" y="1"/>
                  </a:moveTo>
                  <a:cubicBezTo>
                    <a:pt x="274" y="1"/>
                    <a:pt x="0" y="275"/>
                    <a:pt x="0" y="579"/>
                  </a:cubicBezTo>
                  <a:lnTo>
                    <a:pt x="0" y="5867"/>
                  </a:lnTo>
                  <a:cubicBezTo>
                    <a:pt x="0" y="6171"/>
                    <a:pt x="274" y="6445"/>
                    <a:pt x="578" y="6445"/>
                  </a:cubicBezTo>
                  <a:lnTo>
                    <a:pt x="7204" y="6445"/>
                  </a:lnTo>
                  <a:cubicBezTo>
                    <a:pt x="7508" y="6445"/>
                    <a:pt x="7782" y="6202"/>
                    <a:pt x="7782" y="5867"/>
                  </a:cubicBezTo>
                  <a:lnTo>
                    <a:pt x="7782" y="579"/>
                  </a:lnTo>
                  <a:cubicBezTo>
                    <a:pt x="7782" y="275"/>
                    <a:pt x="7508" y="1"/>
                    <a:pt x="7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73" name="Google Shape;2573;p61"/>
            <p:cNvSpPr/>
            <p:nvPr/>
          </p:nvSpPr>
          <p:spPr>
            <a:xfrm>
              <a:off x="563350" y="4794425"/>
              <a:ext cx="28150" cy="127700"/>
            </a:xfrm>
            <a:custGeom>
              <a:avLst/>
              <a:gdLst/>
              <a:ahLst/>
              <a:cxnLst/>
              <a:rect l="l" t="t" r="r" b="b"/>
              <a:pathLst>
                <a:path w="1126" h="5108" extrusionOk="0">
                  <a:moveTo>
                    <a:pt x="547" y="1"/>
                  </a:moveTo>
                  <a:cubicBezTo>
                    <a:pt x="244" y="1"/>
                    <a:pt x="0" y="274"/>
                    <a:pt x="0" y="578"/>
                  </a:cubicBezTo>
                  <a:lnTo>
                    <a:pt x="0" y="4530"/>
                  </a:lnTo>
                  <a:cubicBezTo>
                    <a:pt x="0" y="4834"/>
                    <a:pt x="244" y="5107"/>
                    <a:pt x="547" y="5107"/>
                  </a:cubicBezTo>
                  <a:cubicBezTo>
                    <a:pt x="912" y="5107"/>
                    <a:pt x="1125" y="4864"/>
                    <a:pt x="1125" y="4530"/>
                  </a:cubicBezTo>
                  <a:lnTo>
                    <a:pt x="1125" y="578"/>
                  </a:lnTo>
                  <a:cubicBezTo>
                    <a:pt x="1125" y="274"/>
                    <a:pt x="851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2574" name="Google Shape;2574;p61"/>
          <p:cNvGrpSpPr/>
          <p:nvPr/>
        </p:nvGrpSpPr>
        <p:grpSpPr>
          <a:xfrm>
            <a:off x="101587" y="101593"/>
            <a:ext cx="1417780" cy="1939747"/>
            <a:chOff x="3064150" y="3027700"/>
            <a:chExt cx="1519050" cy="2078300"/>
          </a:xfrm>
        </p:grpSpPr>
        <p:sp>
          <p:nvSpPr>
            <p:cNvPr id="2575" name="Google Shape;2575;p61"/>
            <p:cNvSpPr/>
            <p:nvPr/>
          </p:nvSpPr>
          <p:spPr>
            <a:xfrm>
              <a:off x="3118875" y="3080875"/>
              <a:ext cx="1464325" cy="2025125"/>
            </a:xfrm>
            <a:custGeom>
              <a:avLst/>
              <a:gdLst/>
              <a:ahLst/>
              <a:cxnLst/>
              <a:rect l="l" t="t" r="r" b="b"/>
              <a:pathLst>
                <a:path w="58573" h="81005" extrusionOk="0">
                  <a:moveTo>
                    <a:pt x="5107" y="1"/>
                  </a:moveTo>
                  <a:cubicBezTo>
                    <a:pt x="2280" y="1"/>
                    <a:pt x="0" y="2280"/>
                    <a:pt x="0" y="5107"/>
                  </a:cubicBezTo>
                  <a:lnTo>
                    <a:pt x="0" y="75929"/>
                  </a:lnTo>
                  <a:cubicBezTo>
                    <a:pt x="0" y="78725"/>
                    <a:pt x="2280" y="81005"/>
                    <a:pt x="5107" y="81005"/>
                  </a:cubicBezTo>
                  <a:lnTo>
                    <a:pt x="53466" y="81005"/>
                  </a:lnTo>
                  <a:cubicBezTo>
                    <a:pt x="56293" y="81005"/>
                    <a:pt x="58573" y="78725"/>
                    <a:pt x="58573" y="75929"/>
                  </a:cubicBezTo>
                  <a:lnTo>
                    <a:pt x="58573" y="5107"/>
                  </a:lnTo>
                  <a:cubicBezTo>
                    <a:pt x="58573" y="2280"/>
                    <a:pt x="56293" y="1"/>
                    <a:pt x="5346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76" name="Google Shape;2576;p61"/>
            <p:cNvSpPr/>
            <p:nvPr/>
          </p:nvSpPr>
          <p:spPr>
            <a:xfrm>
              <a:off x="3202450" y="3658400"/>
              <a:ext cx="258400" cy="250775"/>
            </a:xfrm>
            <a:custGeom>
              <a:avLst/>
              <a:gdLst/>
              <a:ahLst/>
              <a:cxnLst/>
              <a:rect l="l" t="t" r="r" b="b"/>
              <a:pathLst>
                <a:path w="10336" h="10031" extrusionOk="0">
                  <a:moveTo>
                    <a:pt x="1034" y="0"/>
                  </a:moveTo>
                  <a:cubicBezTo>
                    <a:pt x="457" y="0"/>
                    <a:pt x="1" y="456"/>
                    <a:pt x="1" y="1034"/>
                  </a:cubicBezTo>
                  <a:lnTo>
                    <a:pt x="1" y="8998"/>
                  </a:lnTo>
                  <a:cubicBezTo>
                    <a:pt x="1" y="9575"/>
                    <a:pt x="457" y="10031"/>
                    <a:pt x="1034" y="10031"/>
                  </a:cubicBezTo>
                  <a:lnTo>
                    <a:pt x="9332" y="10031"/>
                  </a:lnTo>
                  <a:cubicBezTo>
                    <a:pt x="9879" y="10031"/>
                    <a:pt x="10335" y="9575"/>
                    <a:pt x="10335" y="8998"/>
                  </a:cubicBezTo>
                  <a:lnTo>
                    <a:pt x="10335" y="1034"/>
                  </a:lnTo>
                  <a:cubicBezTo>
                    <a:pt x="10335" y="456"/>
                    <a:pt x="9879" y="0"/>
                    <a:pt x="9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77" name="Google Shape;2577;p61"/>
            <p:cNvSpPr/>
            <p:nvPr/>
          </p:nvSpPr>
          <p:spPr>
            <a:xfrm>
              <a:off x="3542875" y="3658400"/>
              <a:ext cx="258400" cy="250775"/>
            </a:xfrm>
            <a:custGeom>
              <a:avLst/>
              <a:gdLst/>
              <a:ahLst/>
              <a:cxnLst/>
              <a:rect l="l" t="t" r="r" b="b"/>
              <a:pathLst>
                <a:path w="10336" h="10031" extrusionOk="0">
                  <a:moveTo>
                    <a:pt x="1034" y="0"/>
                  </a:moveTo>
                  <a:cubicBezTo>
                    <a:pt x="457" y="0"/>
                    <a:pt x="1" y="456"/>
                    <a:pt x="1" y="1034"/>
                  </a:cubicBezTo>
                  <a:lnTo>
                    <a:pt x="1" y="8998"/>
                  </a:lnTo>
                  <a:cubicBezTo>
                    <a:pt x="1" y="9575"/>
                    <a:pt x="457" y="10031"/>
                    <a:pt x="1034" y="10031"/>
                  </a:cubicBezTo>
                  <a:lnTo>
                    <a:pt x="9302" y="10031"/>
                  </a:lnTo>
                  <a:cubicBezTo>
                    <a:pt x="9880" y="10031"/>
                    <a:pt x="10335" y="9575"/>
                    <a:pt x="10335" y="8998"/>
                  </a:cubicBezTo>
                  <a:lnTo>
                    <a:pt x="10335" y="1034"/>
                  </a:lnTo>
                  <a:cubicBezTo>
                    <a:pt x="10335" y="456"/>
                    <a:pt x="9880" y="0"/>
                    <a:pt x="93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78" name="Google Shape;2578;p61"/>
            <p:cNvSpPr/>
            <p:nvPr/>
          </p:nvSpPr>
          <p:spPr>
            <a:xfrm>
              <a:off x="3882550" y="3658400"/>
              <a:ext cx="258400" cy="250775"/>
            </a:xfrm>
            <a:custGeom>
              <a:avLst/>
              <a:gdLst/>
              <a:ahLst/>
              <a:cxnLst/>
              <a:rect l="l" t="t" r="r" b="b"/>
              <a:pathLst>
                <a:path w="10336" h="10031" extrusionOk="0">
                  <a:moveTo>
                    <a:pt x="1034" y="0"/>
                  </a:moveTo>
                  <a:cubicBezTo>
                    <a:pt x="457" y="0"/>
                    <a:pt x="1" y="456"/>
                    <a:pt x="1" y="1034"/>
                  </a:cubicBezTo>
                  <a:lnTo>
                    <a:pt x="1" y="8998"/>
                  </a:lnTo>
                  <a:cubicBezTo>
                    <a:pt x="1" y="9575"/>
                    <a:pt x="457" y="10031"/>
                    <a:pt x="1034" y="10031"/>
                  </a:cubicBezTo>
                  <a:lnTo>
                    <a:pt x="9332" y="10031"/>
                  </a:lnTo>
                  <a:cubicBezTo>
                    <a:pt x="9879" y="10031"/>
                    <a:pt x="10335" y="9575"/>
                    <a:pt x="10335" y="8998"/>
                  </a:cubicBezTo>
                  <a:lnTo>
                    <a:pt x="10335" y="1034"/>
                  </a:lnTo>
                  <a:cubicBezTo>
                    <a:pt x="10335" y="456"/>
                    <a:pt x="9879" y="0"/>
                    <a:pt x="9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79" name="Google Shape;2579;p61"/>
            <p:cNvSpPr/>
            <p:nvPr/>
          </p:nvSpPr>
          <p:spPr>
            <a:xfrm>
              <a:off x="4223000" y="3658400"/>
              <a:ext cx="258375" cy="250775"/>
            </a:xfrm>
            <a:custGeom>
              <a:avLst/>
              <a:gdLst/>
              <a:ahLst/>
              <a:cxnLst/>
              <a:rect l="l" t="t" r="r" b="b"/>
              <a:pathLst>
                <a:path w="10335" h="10031" extrusionOk="0">
                  <a:moveTo>
                    <a:pt x="1034" y="0"/>
                  </a:moveTo>
                  <a:cubicBezTo>
                    <a:pt x="456" y="0"/>
                    <a:pt x="0" y="456"/>
                    <a:pt x="0" y="1034"/>
                  </a:cubicBezTo>
                  <a:lnTo>
                    <a:pt x="0" y="8998"/>
                  </a:lnTo>
                  <a:cubicBezTo>
                    <a:pt x="0" y="9575"/>
                    <a:pt x="456" y="10031"/>
                    <a:pt x="1034" y="10031"/>
                  </a:cubicBezTo>
                  <a:lnTo>
                    <a:pt x="9301" y="10031"/>
                  </a:lnTo>
                  <a:cubicBezTo>
                    <a:pt x="9879" y="10031"/>
                    <a:pt x="10335" y="9575"/>
                    <a:pt x="10335" y="8998"/>
                  </a:cubicBezTo>
                  <a:lnTo>
                    <a:pt x="10335" y="1034"/>
                  </a:lnTo>
                  <a:cubicBezTo>
                    <a:pt x="10335" y="456"/>
                    <a:pt x="9879" y="0"/>
                    <a:pt x="930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80" name="Google Shape;2580;p61"/>
            <p:cNvSpPr/>
            <p:nvPr/>
          </p:nvSpPr>
          <p:spPr>
            <a:xfrm>
              <a:off x="3202450" y="3995800"/>
              <a:ext cx="258400" cy="250775"/>
            </a:xfrm>
            <a:custGeom>
              <a:avLst/>
              <a:gdLst/>
              <a:ahLst/>
              <a:cxnLst/>
              <a:rect l="l" t="t" r="r" b="b"/>
              <a:pathLst>
                <a:path w="10336" h="10031" extrusionOk="0">
                  <a:moveTo>
                    <a:pt x="1034" y="0"/>
                  </a:moveTo>
                  <a:cubicBezTo>
                    <a:pt x="457" y="0"/>
                    <a:pt x="1" y="456"/>
                    <a:pt x="1" y="1034"/>
                  </a:cubicBezTo>
                  <a:lnTo>
                    <a:pt x="1" y="8997"/>
                  </a:lnTo>
                  <a:cubicBezTo>
                    <a:pt x="1" y="9575"/>
                    <a:pt x="457" y="10031"/>
                    <a:pt x="1034" y="10031"/>
                  </a:cubicBezTo>
                  <a:lnTo>
                    <a:pt x="9332" y="10031"/>
                  </a:lnTo>
                  <a:cubicBezTo>
                    <a:pt x="9879" y="10031"/>
                    <a:pt x="10335" y="9575"/>
                    <a:pt x="10335" y="8997"/>
                  </a:cubicBezTo>
                  <a:lnTo>
                    <a:pt x="10335" y="1034"/>
                  </a:lnTo>
                  <a:cubicBezTo>
                    <a:pt x="10335" y="456"/>
                    <a:pt x="9879" y="0"/>
                    <a:pt x="9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81" name="Google Shape;2581;p61"/>
            <p:cNvSpPr/>
            <p:nvPr/>
          </p:nvSpPr>
          <p:spPr>
            <a:xfrm>
              <a:off x="3542875" y="3995800"/>
              <a:ext cx="258400" cy="250775"/>
            </a:xfrm>
            <a:custGeom>
              <a:avLst/>
              <a:gdLst/>
              <a:ahLst/>
              <a:cxnLst/>
              <a:rect l="l" t="t" r="r" b="b"/>
              <a:pathLst>
                <a:path w="10336" h="10031" extrusionOk="0">
                  <a:moveTo>
                    <a:pt x="1034" y="0"/>
                  </a:moveTo>
                  <a:cubicBezTo>
                    <a:pt x="457" y="0"/>
                    <a:pt x="1" y="456"/>
                    <a:pt x="1" y="1034"/>
                  </a:cubicBezTo>
                  <a:lnTo>
                    <a:pt x="1" y="8997"/>
                  </a:lnTo>
                  <a:cubicBezTo>
                    <a:pt x="1" y="9575"/>
                    <a:pt x="457" y="10031"/>
                    <a:pt x="1034" y="10031"/>
                  </a:cubicBezTo>
                  <a:lnTo>
                    <a:pt x="9302" y="10031"/>
                  </a:lnTo>
                  <a:cubicBezTo>
                    <a:pt x="9880" y="10031"/>
                    <a:pt x="10335" y="9575"/>
                    <a:pt x="10335" y="8997"/>
                  </a:cubicBezTo>
                  <a:lnTo>
                    <a:pt x="10335" y="1034"/>
                  </a:lnTo>
                  <a:cubicBezTo>
                    <a:pt x="10335" y="456"/>
                    <a:pt x="9880" y="0"/>
                    <a:pt x="93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82" name="Google Shape;2582;p61"/>
            <p:cNvSpPr/>
            <p:nvPr/>
          </p:nvSpPr>
          <p:spPr>
            <a:xfrm>
              <a:off x="3882550" y="3995800"/>
              <a:ext cx="258400" cy="250775"/>
            </a:xfrm>
            <a:custGeom>
              <a:avLst/>
              <a:gdLst/>
              <a:ahLst/>
              <a:cxnLst/>
              <a:rect l="l" t="t" r="r" b="b"/>
              <a:pathLst>
                <a:path w="10336" h="10031" extrusionOk="0">
                  <a:moveTo>
                    <a:pt x="1034" y="0"/>
                  </a:moveTo>
                  <a:cubicBezTo>
                    <a:pt x="457" y="0"/>
                    <a:pt x="1" y="456"/>
                    <a:pt x="1" y="1034"/>
                  </a:cubicBezTo>
                  <a:lnTo>
                    <a:pt x="1" y="8997"/>
                  </a:lnTo>
                  <a:cubicBezTo>
                    <a:pt x="1" y="9575"/>
                    <a:pt x="457" y="10031"/>
                    <a:pt x="1034" y="10031"/>
                  </a:cubicBezTo>
                  <a:lnTo>
                    <a:pt x="9332" y="10031"/>
                  </a:lnTo>
                  <a:cubicBezTo>
                    <a:pt x="9879" y="10031"/>
                    <a:pt x="10335" y="9575"/>
                    <a:pt x="10335" y="8997"/>
                  </a:cubicBezTo>
                  <a:lnTo>
                    <a:pt x="10335" y="1034"/>
                  </a:lnTo>
                  <a:cubicBezTo>
                    <a:pt x="10335" y="456"/>
                    <a:pt x="9879" y="0"/>
                    <a:pt x="9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83" name="Google Shape;2583;p61"/>
            <p:cNvSpPr/>
            <p:nvPr/>
          </p:nvSpPr>
          <p:spPr>
            <a:xfrm>
              <a:off x="4223000" y="3995800"/>
              <a:ext cx="258375" cy="250775"/>
            </a:xfrm>
            <a:custGeom>
              <a:avLst/>
              <a:gdLst/>
              <a:ahLst/>
              <a:cxnLst/>
              <a:rect l="l" t="t" r="r" b="b"/>
              <a:pathLst>
                <a:path w="10335" h="10031" extrusionOk="0">
                  <a:moveTo>
                    <a:pt x="1034" y="0"/>
                  </a:moveTo>
                  <a:cubicBezTo>
                    <a:pt x="456" y="0"/>
                    <a:pt x="0" y="456"/>
                    <a:pt x="0" y="1034"/>
                  </a:cubicBezTo>
                  <a:lnTo>
                    <a:pt x="0" y="8997"/>
                  </a:lnTo>
                  <a:cubicBezTo>
                    <a:pt x="0" y="9575"/>
                    <a:pt x="456" y="10031"/>
                    <a:pt x="1034" y="10031"/>
                  </a:cubicBezTo>
                  <a:lnTo>
                    <a:pt x="9301" y="10031"/>
                  </a:lnTo>
                  <a:cubicBezTo>
                    <a:pt x="9879" y="10031"/>
                    <a:pt x="10335" y="9575"/>
                    <a:pt x="10335" y="8997"/>
                  </a:cubicBezTo>
                  <a:lnTo>
                    <a:pt x="10335" y="1034"/>
                  </a:lnTo>
                  <a:cubicBezTo>
                    <a:pt x="10335" y="456"/>
                    <a:pt x="9879" y="0"/>
                    <a:pt x="930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84" name="Google Shape;2584;p61"/>
            <p:cNvSpPr/>
            <p:nvPr/>
          </p:nvSpPr>
          <p:spPr>
            <a:xfrm>
              <a:off x="3202450" y="4333950"/>
              <a:ext cx="258400" cy="250775"/>
            </a:xfrm>
            <a:custGeom>
              <a:avLst/>
              <a:gdLst/>
              <a:ahLst/>
              <a:cxnLst/>
              <a:rect l="l" t="t" r="r" b="b"/>
              <a:pathLst>
                <a:path w="10336" h="10031" extrusionOk="0">
                  <a:moveTo>
                    <a:pt x="1034" y="0"/>
                  </a:moveTo>
                  <a:cubicBezTo>
                    <a:pt x="457" y="0"/>
                    <a:pt x="1" y="456"/>
                    <a:pt x="1" y="1034"/>
                  </a:cubicBezTo>
                  <a:lnTo>
                    <a:pt x="1" y="8997"/>
                  </a:lnTo>
                  <a:cubicBezTo>
                    <a:pt x="1" y="9575"/>
                    <a:pt x="457" y="10031"/>
                    <a:pt x="1034" y="10031"/>
                  </a:cubicBezTo>
                  <a:lnTo>
                    <a:pt x="9332" y="10031"/>
                  </a:lnTo>
                  <a:cubicBezTo>
                    <a:pt x="9879" y="10031"/>
                    <a:pt x="10335" y="9575"/>
                    <a:pt x="10335" y="8997"/>
                  </a:cubicBezTo>
                  <a:lnTo>
                    <a:pt x="10335" y="1034"/>
                  </a:lnTo>
                  <a:cubicBezTo>
                    <a:pt x="10335" y="456"/>
                    <a:pt x="9879" y="0"/>
                    <a:pt x="9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85" name="Google Shape;2585;p61"/>
            <p:cNvSpPr/>
            <p:nvPr/>
          </p:nvSpPr>
          <p:spPr>
            <a:xfrm>
              <a:off x="3542875" y="4333950"/>
              <a:ext cx="258400" cy="250775"/>
            </a:xfrm>
            <a:custGeom>
              <a:avLst/>
              <a:gdLst/>
              <a:ahLst/>
              <a:cxnLst/>
              <a:rect l="l" t="t" r="r" b="b"/>
              <a:pathLst>
                <a:path w="10336" h="10031" extrusionOk="0">
                  <a:moveTo>
                    <a:pt x="1034" y="0"/>
                  </a:moveTo>
                  <a:cubicBezTo>
                    <a:pt x="457" y="0"/>
                    <a:pt x="1" y="456"/>
                    <a:pt x="1" y="1034"/>
                  </a:cubicBezTo>
                  <a:lnTo>
                    <a:pt x="1" y="8997"/>
                  </a:lnTo>
                  <a:cubicBezTo>
                    <a:pt x="1" y="9575"/>
                    <a:pt x="457" y="10031"/>
                    <a:pt x="1034" y="10031"/>
                  </a:cubicBezTo>
                  <a:lnTo>
                    <a:pt x="9302" y="10031"/>
                  </a:lnTo>
                  <a:cubicBezTo>
                    <a:pt x="9880" y="10031"/>
                    <a:pt x="10335" y="9575"/>
                    <a:pt x="10335" y="8997"/>
                  </a:cubicBezTo>
                  <a:lnTo>
                    <a:pt x="10335" y="1034"/>
                  </a:lnTo>
                  <a:cubicBezTo>
                    <a:pt x="10335" y="456"/>
                    <a:pt x="9880" y="0"/>
                    <a:pt x="930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86" name="Google Shape;2586;p61"/>
            <p:cNvSpPr/>
            <p:nvPr/>
          </p:nvSpPr>
          <p:spPr>
            <a:xfrm>
              <a:off x="3882550" y="4333950"/>
              <a:ext cx="258400" cy="250775"/>
            </a:xfrm>
            <a:custGeom>
              <a:avLst/>
              <a:gdLst/>
              <a:ahLst/>
              <a:cxnLst/>
              <a:rect l="l" t="t" r="r" b="b"/>
              <a:pathLst>
                <a:path w="10336" h="10031" extrusionOk="0">
                  <a:moveTo>
                    <a:pt x="1034" y="0"/>
                  </a:moveTo>
                  <a:cubicBezTo>
                    <a:pt x="457" y="0"/>
                    <a:pt x="1" y="456"/>
                    <a:pt x="1" y="1034"/>
                  </a:cubicBezTo>
                  <a:lnTo>
                    <a:pt x="1" y="8997"/>
                  </a:lnTo>
                  <a:cubicBezTo>
                    <a:pt x="1" y="9575"/>
                    <a:pt x="457" y="10031"/>
                    <a:pt x="1034" y="10031"/>
                  </a:cubicBezTo>
                  <a:lnTo>
                    <a:pt x="9332" y="10031"/>
                  </a:lnTo>
                  <a:cubicBezTo>
                    <a:pt x="9879" y="10031"/>
                    <a:pt x="10335" y="9575"/>
                    <a:pt x="10335" y="8997"/>
                  </a:cubicBezTo>
                  <a:lnTo>
                    <a:pt x="10335" y="1034"/>
                  </a:lnTo>
                  <a:cubicBezTo>
                    <a:pt x="10335" y="456"/>
                    <a:pt x="9879" y="0"/>
                    <a:pt x="933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87" name="Google Shape;2587;p61"/>
            <p:cNvSpPr/>
            <p:nvPr/>
          </p:nvSpPr>
          <p:spPr>
            <a:xfrm>
              <a:off x="4223000" y="4333950"/>
              <a:ext cx="258375" cy="250775"/>
            </a:xfrm>
            <a:custGeom>
              <a:avLst/>
              <a:gdLst/>
              <a:ahLst/>
              <a:cxnLst/>
              <a:rect l="l" t="t" r="r" b="b"/>
              <a:pathLst>
                <a:path w="10335" h="10031" extrusionOk="0">
                  <a:moveTo>
                    <a:pt x="1034" y="0"/>
                  </a:moveTo>
                  <a:cubicBezTo>
                    <a:pt x="456" y="0"/>
                    <a:pt x="0" y="456"/>
                    <a:pt x="0" y="1034"/>
                  </a:cubicBezTo>
                  <a:lnTo>
                    <a:pt x="0" y="8997"/>
                  </a:lnTo>
                  <a:cubicBezTo>
                    <a:pt x="0" y="9575"/>
                    <a:pt x="456" y="10031"/>
                    <a:pt x="1034" y="10031"/>
                  </a:cubicBezTo>
                  <a:lnTo>
                    <a:pt x="9301" y="10031"/>
                  </a:lnTo>
                  <a:cubicBezTo>
                    <a:pt x="9879" y="10031"/>
                    <a:pt x="10335" y="9575"/>
                    <a:pt x="10335" y="8997"/>
                  </a:cubicBezTo>
                  <a:lnTo>
                    <a:pt x="10335" y="1034"/>
                  </a:lnTo>
                  <a:cubicBezTo>
                    <a:pt x="10335" y="456"/>
                    <a:pt x="9879" y="0"/>
                    <a:pt x="930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88" name="Google Shape;2588;p61"/>
            <p:cNvSpPr/>
            <p:nvPr/>
          </p:nvSpPr>
          <p:spPr>
            <a:xfrm>
              <a:off x="3202450" y="4671325"/>
              <a:ext cx="258400" cy="250800"/>
            </a:xfrm>
            <a:custGeom>
              <a:avLst/>
              <a:gdLst/>
              <a:ahLst/>
              <a:cxnLst/>
              <a:rect l="l" t="t" r="r" b="b"/>
              <a:pathLst>
                <a:path w="10336" h="10032" extrusionOk="0">
                  <a:moveTo>
                    <a:pt x="1034" y="1"/>
                  </a:moveTo>
                  <a:cubicBezTo>
                    <a:pt x="457" y="1"/>
                    <a:pt x="1" y="457"/>
                    <a:pt x="1" y="1004"/>
                  </a:cubicBezTo>
                  <a:lnTo>
                    <a:pt x="1" y="8998"/>
                  </a:lnTo>
                  <a:cubicBezTo>
                    <a:pt x="1" y="9575"/>
                    <a:pt x="457" y="10031"/>
                    <a:pt x="1034" y="10031"/>
                  </a:cubicBezTo>
                  <a:lnTo>
                    <a:pt x="9332" y="10031"/>
                  </a:lnTo>
                  <a:cubicBezTo>
                    <a:pt x="9879" y="10031"/>
                    <a:pt x="10335" y="9575"/>
                    <a:pt x="10335" y="8998"/>
                  </a:cubicBezTo>
                  <a:lnTo>
                    <a:pt x="10335" y="1004"/>
                  </a:lnTo>
                  <a:cubicBezTo>
                    <a:pt x="10335" y="457"/>
                    <a:pt x="9879" y="1"/>
                    <a:pt x="933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89" name="Google Shape;2589;p61"/>
            <p:cNvSpPr/>
            <p:nvPr/>
          </p:nvSpPr>
          <p:spPr>
            <a:xfrm>
              <a:off x="3542875" y="4671325"/>
              <a:ext cx="258400" cy="250800"/>
            </a:xfrm>
            <a:custGeom>
              <a:avLst/>
              <a:gdLst/>
              <a:ahLst/>
              <a:cxnLst/>
              <a:rect l="l" t="t" r="r" b="b"/>
              <a:pathLst>
                <a:path w="10336" h="10032" extrusionOk="0">
                  <a:moveTo>
                    <a:pt x="1034" y="1"/>
                  </a:moveTo>
                  <a:cubicBezTo>
                    <a:pt x="457" y="1"/>
                    <a:pt x="1" y="457"/>
                    <a:pt x="1" y="1004"/>
                  </a:cubicBezTo>
                  <a:lnTo>
                    <a:pt x="1" y="8998"/>
                  </a:lnTo>
                  <a:cubicBezTo>
                    <a:pt x="1" y="9575"/>
                    <a:pt x="457" y="10031"/>
                    <a:pt x="1034" y="10031"/>
                  </a:cubicBezTo>
                  <a:lnTo>
                    <a:pt x="9302" y="10031"/>
                  </a:lnTo>
                  <a:cubicBezTo>
                    <a:pt x="9880" y="10031"/>
                    <a:pt x="10335" y="9575"/>
                    <a:pt x="10335" y="8998"/>
                  </a:cubicBezTo>
                  <a:lnTo>
                    <a:pt x="10335" y="1004"/>
                  </a:lnTo>
                  <a:cubicBezTo>
                    <a:pt x="10335" y="457"/>
                    <a:pt x="9880" y="1"/>
                    <a:pt x="930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90" name="Google Shape;2590;p61"/>
            <p:cNvSpPr/>
            <p:nvPr/>
          </p:nvSpPr>
          <p:spPr>
            <a:xfrm>
              <a:off x="3882550" y="4671325"/>
              <a:ext cx="258400" cy="250800"/>
            </a:xfrm>
            <a:custGeom>
              <a:avLst/>
              <a:gdLst/>
              <a:ahLst/>
              <a:cxnLst/>
              <a:rect l="l" t="t" r="r" b="b"/>
              <a:pathLst>
                <a:path w="10336" h="10032" extrusionOk="0">
                  <a:moveTo>
                    <a:pt x="1034" y="1"/>
                  </a:moveTo>
                  <a:cubicBezTo>
                    <a:pt x="457" y="1"/>
                    <a:pt x="1" y="457"/>
                    <a:pt x="1" y="1004"/>
                  </a:cubicBezTo>
                  <a:lnTo>
                    <a:pt x="1" y="8998"/>
                  </a:lnTo>
                  <a:cubicBezTo>
                    <a:pt x="1" y="9575"/>
                    <a:pt x="457" y="10031"/>
                    <a:pt x="1034" y="10031"/>
                  </a:cubicBezTo>
                  <a:lnTo>
                    <a:pt x="9332" y="10031"/>
                  </a:lnTo>
                  <a:cubicBezTo>
                    <a:pt x="9879" y="10031"/>
                    <a:pt x="10335" y="9575"/>
                    <a:pt x="10335" y="8998"/>
                  </a:cubicBezTo>
                  <a:lnTo>
                    <a:pt x="10335" y="1004"/>
                  </a:lnTo>
                  <a:cubicBezTo>
                    <a:pt x="10335" y="457"/>
                    <a:pt x="9879" y="1"/>
                    <a:pt x="933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91" name="Google Shape;2591;p61"/>
            <p:cNvSpPr/>
            <p:nvPr/>
          </p:nvSpPr>
          <p:spPr>
            <a:xfrm>
              <a:off x="4223000" y="4671325"/>
              <a:ext cx="258375" cy="250800"/>
            </a:xfrm>
            <a:custGeom>
              <a:avLst/>
              <a:gdLst/>
              <a:ahLst/>
              <a:cxnLst/>
              <a:rect l="l" t="t" r="r" b="b"/>
              <a:pathLst>
                <a:path w="10335" h="10032" extrusionOk="0">
                  <a:moveTo>
                    <a:pt x="1034" y="1"/>
                  </a:moveTo>
                  <a:cubicBezTo>
                    <a:pt x="456" y="1"/>
                    <a:pt x="0" y="457"/>
                    <a:pt x="0" y="1004"/>
                  </a:cubicBezTo>
                  <a:lnTo>
                    <a:pt x="0" y="8998"/>
                  </a:lnTo>
                  <a:cubicBezTo>
                    <a:pt x="0" y="9575"/>
                    <a:pt x="456" y="10031"/>
                    <a:pt x="1034" y="10031"/>
                  </a:cubicBezTo>
                  <a:lnTo>
                    <a:pt x="9301" y="10031"/>
                  </a:lnTo>
                  <a:cubicBezTo>
                    <a:pt x="9879" y="10031"/>
                    <a:pt x="10335" y="9575"/>
                    <a:pt x="10335" y="8998"/>
                  </a:cubicBezTo>
                  <a:lnTo>
                    <a:pt x="10335" y="1004"/>
                  </a:lnTo>
                  <a:cubicBezTo>
                    <a:pt x="10335" y="457"/>
                    <a:pt x="9879" y="1"/>
                    <a:pt x="930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92" name="Google Shape;2592;p61"/>
            <p:cNvSpPr/>
            <p:nvPr/>
          </p:nvSpPr>
          <p:spPr>
            <a:xfrm>
              <a:off x="3064150" y="3027700"/>
              <a:ext cx="1492450" cy="2054000"/>
            </a:xfrm>
            <a:custGeom>
              <a:avLst/>
              <a:gdLst/>
              <a:ahLst/>
              <a:cxnLst/>
              <a:rect l="l" t="t" r="r" b="b"/>
              <a:pathLst>
                <a:path w="59698" h="82160" extrusionOk="0">
                  <a:moveTo>
                    <a:pt x="54014" y="1155"/>
                  </a:moveTo>
                  <a:cubicBezTo>
                    <a:pt x="56537" y="1155"/>
                    <a:pt x="58543" y="3161"/>
                    <a:pt x="58543" y="5654"/>
                  </a:cubicBezTo>
                  <a:lnTo>
                    <a:pt x="58543" y="76475"/>
                  </a:lnTo>
                  <a:cubicBezTo>
                    <a:pt x="58543" y="78998"/>
                    <a:pt x="56537" y="81004"/>
                    <a:pt x="54014" y="81004"/>
                  </a:cubicBezTo>
                  <a:lnTo>
                    <a:pt x="5654" y="81004"/>
                  </a:lnTo>
                  <a:cubicBezTo>
                    <a:pt x="3162" y="81004"/>
                    <a:pt x="1125" y="78998"/>
                    <a:pt x="1125" y="76475"/>
                  </a:cubicBezTo>
                  <a:lnTo>
                    <a:pt x="1125" y="5654"/>
                  </a:lnTo>
                  <a:cubicBezTo>
                    <a:pt x="1125" y="3161"/>
                    <a:pt x="3131" y="1155"/>
                    <a:pt x="5654" y="1155"/>
                  </a:cubicBezTo>
                  <a:close/>
                  <a:moveTo>
                    <a:pt x="5654" y="0"/>
                  </a:moveTo>
                  <a:cubicBezTo>
                    <a:pt x="2554" y="0"/>
                    <a:pt x="1" y="2553"/>
                    <a:pt x="1" y="5654"/>
                  </a:cubicBezTo>
                  <a:lnTo>
                    <a:pt x="1" y="76475"/>
                  </a:lnTo>
                  <a:cubicBezTo>
                    <a:pt x="1" y="79606"/>
                    <a:pt x="2554" y="82159"/>
                    <a:pt x="5654" y="82159"/>
                  </a:cubicBezTo>
                  <a:lnTo>
                    <a:pt x="54014" y="82159"/>
                  </a:lnTo>
                  <a:cubicBezTo>
                    <a:pt x="57145" y="82159"/>
                    <a:pt x="59698" y="79606"/>
                    <a:pt x="59698" y="76475"/>
                  </a:cubicBezTo>
                  <a:lnTo>
                    <a:pt x="59698" y="5654"/>
                  </a:lnTo>
                  <a:cubicBezTo>
                    <a:pt x="59698" y="2553"/>
                    <a:pt x="57145" y="0"/>
                    <a:pt x="540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93" name="Google Shape;2593;p61"/>
            <p:cNvSpPr/>
            <p:nvPr/>
          </p:nvSpPr>
          <p:spPr>
            <a:xfrm>
              <a:off x="3216900" y="3216900"/>
              <a:ext cx="1273600" cy="314625"/>
            </a:xfrm>
            <a:custGeom>
              <a:avLst/>
              <a:gdLst/>
              <a:ahLst/>
              <a:cxnLst/>
              <a:rect l="l" t="t" r="r" b="b"/>
              <a:pathLst>
                <a:path w="50944" h="12585" extrusionOk="0">
                  <a:moveTo>
                    <a:pt x="1338" y="1"/>
                  </a:moveTo>
                  <a:cubicBezTo>
                    <a:pt x="608" y="1"/>
                    <a:pt x="0" y="609"/>
                    <a:pt x="0" y="1308"/>
                  </a:cubicBezTo>
                  <a:lnTo>
                    <a:pt x="0" y="11247"/>
                  </a:lnTo>
                  <a:cubicBezTo>
                    <a:pt x="0" y="11946"/>
                    <a:pt x="608" y="12584"/>
                    <a:pt x="1338" y="12584"/>
                  </a:cubicBezTo>
                  <a:lnTo>
                    <a:pt x="49636" y="12584"/>
                  </a:lnTo>
                  <a:cubicBezTo>
                    <a:pt x="50335" y="12584"/>
                    <a:pt x="50943" y="11946"/>
                    <a:pt x="50943" y="11247"/>
                  </a:cubicBezTo>
                  <a:lnTo>
                    <a:pt x="50943" y="1308"/>
                  </a:lnTo>
                  <a:cubicBezTo>
                    <a:pt x="50943" y="609"/>
                    <a:pt x="50335" y="1"/>
                    <a:pt x="496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94" name="Google Shape;2594;p61"/>
            <p:cNvSpPr/>
            <p:nvPr/>
          </p:nvSpPr>
          <p:spPr>
            <a:xfrm>
              <a:off x="3159150" y="3160675"/>
              <a:ext cx="1302475" cy="343500"/>
            </a:xfrm>
            <a:custGeom>
              <a:avLst/>
              <a:gdLst/>
              <a:ahLst/>
              <a:cxnLst/>
              <a:rect l="l" t="t" r="r" b="b"/>
              <a:pathLst>
                <a:path w="52099" h="13740" extrusionOk="0">
                  <a:moveTo>
                    <a:pt x="50214" y="1155"/>
                  </a:moveTo>
                  <a:cubicBezTo>
                    <a:pt x="50609" y="1155"/>
                    <a:pt x="50943" y="1490"/>
                    <a:pt x="50943" y="1854"/>
                  </a:cubicBezTo>
                  <a:lnTo>
                    <a:pt x="50943" y="11885"/>
                  </a:lnTo>
                  <a:cubicBezTo>
                    <a:pt x="50943" y="12280"/>
                    <a:pt x="50609" y="12615"/>
                    <a:pt x="50214" y="12615"/>
                  </a:cubicBezTo>
                  <a:lnTo>
                    <a:pt x="1854" y="12615"/>
                  </a:lnTo>
                  <a:cubicBezTo>
                    <a:pt x="1459" y="12615"/>
                    <a:pt x="1125" y="12280"/>
                    <a:pt x="1125" y="11885"/>
                  </a:cubicBezTo>
                  <a:lnTo>
                    <a:pt x="1125" y="1854"/>
                  </a:lnTo>
                  <a:cubicBezTo>
                    <a:pt x="1125" y="1490"/>
                    <a:pt x="1459" y="1155"/>
                    <a:pt x="1854" y="1155"/>
                  </a:cubicBezTo>
                  <a:close/>
                  <a:moveTo>
                    <a:pt x="1854" y="0"/>
                  </a:moveTo>
                  <a:cubicBezTo>
                    <a:pt x="821" y="0"/>
                    <a:pt x="0" y="851"/>
                    <a:pt x="0" y="1854"/>
                  </a:cubicBezTo>
                  <a:lnTo>
                    <a:pt x="0" y="11885"/>
                  </a:lnTo>
                  <a:cubicBezTo>
                    <a:pt x="0" y="12918"/>
                    <a:pt x="821" y="13739"/>
                    <a:pt x="1854" y="13739"/>
                  </a:cubicBezTo>
                  <a:lnTo>
                    <a:pt x="50214" y="13739"/>
                  </a:lnTo>
                  <a:cubicBezTo>
                    <a:pt x="51247" y="13739"/>
                    <a:pt x="52098" y="12918"/>
                    <a:pt x="52098" y="11885"/>
                  </a:cubicBezTo>
                  <a:lnTo>
                    <a:pt x="52098" y="1854"/>
                  </a:lnTo>
                  <a:cubicBezTo>
                    <a:pt x="52098" y="851"/>
                    <a:pt x="51247" y="0"/>
                    <a:pt x="502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95" name="Google Shape;2595;p61"/>
            <p:cNvSpPr/>
            <p:nvPr/>
          </p:nvSpPr>
          <p:spPr>
            <a:xfrm>
              <a:off x="3159150" y="3615850"/>
              <a:ext cx="286500" cy="278900"/>
            </a:xfrm>
            <a:custGeom>
              <a:avLst/>
              <a:gdLst/>
              <a:ahLst/>
              <a:cxnLst/>
              <a:rect l="l" t="t" r="r" b="b"/>
              <a:pathLst>
                <a:path w="11460" h="11156" extrusionOk="0">
                  <a:moveTo>
                    <a:pt x="9909" y="1095"/>
                  </a:moveTo>
                  <a:cubicBezTo>
                    <a:pt x="10183" y="1095"/>
                    <a:pt x="10365" y="1277"/>
                    <a:pt x="10365" y="1550"/>
                  </a:cubicBezTo>
                  <a:lnTo>
                    <a:pt x="10365" y="9545"/>
                  </a:lnTo>
                  <a:cubicBezTo>
                    <a:pt x="10365" y="9788"/>
                    <a:pt x="10183" y="10000"/>
                    <a:pt x="9909" y="10000"/>
                  </a:cubicBezTo>
                  <a:lnTo>
                    <a:pt x="1641" y="10000"/>
                  </a:lnTo>
                  <a:cubicBezTo>
                    <a:pt x="1368" y="10000"/>
                    <a:pt x="1186" y="9788"/>
                    <a:pt x="1186" y="9545"/>
                  </a:cubicBezTo>
                  <a:lnTo>
                    <a:pt x="1186" y="1550"/>
                  </a:lnTo>
                  <a:cubicBezTo>
                    <a:pt x="1186" y="1277"/>
                    <a:pt x="1368" y="1095"/>
                    <a:pt x="1641" y="1095"/>
                  </a:cubicBezTo>
                  <a:close/>
                  <a:moveTo>
                    <a:pt x="1581" y="0"/>
                  </a:moveTo>
                  <a:cubicBezTo>
                    <a:pt x="699" y="0"/>
                    <a:pt x="0" y="730"/>
                    <a:pt x="0" y="1581"/>
                  </a:cubicBezTo>
                  <a:lnTo>
                    <a:pt x="0" y="9575"/>
                  </a:lnTo>
                  <a:cubicBezTo>
                    <a:pt x="0" y="10456"/>
                    <a:pt x="699" y="11155"/>
                    <a:pt x="1581" y="11155"/>
                  </a:cubicBezTo>
                  <a:lnTo>
                    <a:pt x="9879" y="11155"/>
                  </a:lnTo>
                  <a:cubicBezTo>
                    <a:pt x="10791" y="11155"/>
                    <a:pt x="11459" y="10456"/>
                    <a:pt x="11459" y="9575"/>
                  </a:cubicBezTo>
                  <a:lnTo>
                    <a:pt x="11459" y="1581"/>
                  </a:lnTo>
                  <a:cubicBezTo>
                    <a:pt x="11459" y="730"/>
                    <a:pt x="10760" y="0"/>
                    <a:pt x="9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96" name="Google Shape;2596;p61"/>
            <p:cNvSpPr/>
            <p:nvPr/>
          </p:nvSpPr>
          <p:spPr>
            <a:xfrm>
              <a:off x="3500325" y="3615850"/>
              <a:ext cx="286500" cy="278900"/>
            </a:xfrm>
            <a:custGeom>
              <a:avLst/>
              <a:gdLst/>
              <a:ahLst/>
              <a:cxnLst/>
              <a:rect l="l" t="t" r="r" b="b"/>
              <a:pathLst>
                <a:path w="11460" h="11156" extrusionOk="0">
                  <a:moveTo>
                    <a:pt x="9879" y="1095"/>
                  </a:moveTo>
                  <a:cubicBezTo>
                    <a:pt x="10123" y="1095"/>
                    <a:pt x="10335" y="1277"/>
                    <a:pt x="10335" y="1550"/>
                  </a:cubicBezTo>
                  <a:lnTo>
                    <a:pt x="10335" y="9545"/>
                  </a:lnTo>
                  <a:cubicBezTo>
                    <a:pt x="10335" y="9788"/>
                    <a:pt x="10123" y="10000"/>
                    <a:pt x="9879" y="10000"/>
                  </a:cubicBezTo>
                  <a:lnTo>
                    <a:pt x="1581" y="10000"/>
                  </a:lnTo>
                  <a:cubicBezTo>
                    <a:pt x="1308" y="10000"/>
                    <a:pt x="1125" y="9788"/>
                    <a:pt x="1125" y="9545"/>
                  </a:cubicBezTo>
                  <a:lnTo>
                    <a:pt x="1125" y="1550"/>
                  </a:lnTo>
                  <a:cubicBezTo>
                    <a:pt x="1125" y="1277"/>
                    <a:pt x="1308" y="1095"/>
                    <a:pt x="1581" y="1095"/>
                  </a:cubicBezTo>
                  <a:close/>
                  <a:moveTo>
                    <a:pt x="1581" y="0"/>
                  </a:moveTo>
                  <a:cubicBezTo>
                    <a:pt x="700" y="0"/>
                    <a:pt x="1" y="730"/>
                    <a:pt x="1" y="1581"/>
                  </a:cubicBezTo>
                  <a:lnTo>
                    <a:pt x="1" y="9575"/>
                  </a:lnTo>
                  <a:cubicBezTo>
                    <a:pt x="1" y="10456"/>
                    <a:pt x="700" y="11155"/>
                    <a:pt x="1581" y="11155"/>
                  </a:cubicBezTo>
                  <a:lnTo>
                    <a:pt x="9879" y="11155"/>
                  </a:lnTo>
                  <a:cubicBezTo>
                    <a:pt x="10730" y="11155"/>
                    <a:pt x="11460" y="10456"/>
                    <a:pt x="11460" y="9575"/>
                  </a:cubicBezTo>
                  <a:lnTo>
                    <a:pt x="11460" y="1581"/>
                  </a:lnTo>
                  <a:cubicBezTo>
                    <a:pt x="11460" y="730"/>
                    <a:pt x="10730" y="0"/>
                    <a:pt x="9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97" name="Google Shape;2597;p61"/>
            <p:cNvSpPr/>
            <p:nvPr/>
          </p:nvSpPr>
          <p:spPr>
            <a:xfrm>
              <a:off x="3840000" y="3615850"/>
              <a:ext cx="287275" cy="278900"/>
            </a:xfrm>
            <a:custGeom>
              <a:avLst/>
              <a:gdLst/>
              <a:ahLst/>
              <a:cxnLst/>
              <a:rect l="l" t="t" r="r" b="b"/>
              <a:pathLst>
                <a:path w="11491" h="11156" extrusionOk="0">
                  <a:moveTo>
                    <a:pt x="9879" y="1095"/>
                  </a:moveTo>
                  <a:cubicBezTo>
                    <a:pt x="10153" y="1095"/>
                    <a:pt x="10335" y="1277"/>
                    <a:pt x="10335" y="1550"/>
                  </a:cubicBezTo>
                  <a:lnTo>
                    <a:pt x="10335" y="9545"/>
                  </a:lnTo>
                  <a:cubicBezTo>
                    <a:pt x="10335" y="9788"/>
                    <a:pt x="10153" y="10000"/>
                    <a:pt x="9879" y="10000"/>
                  </a:cubicBezTo>
                  <a:lnTo>
                    <a:pt x="1612" y="10000"/>
                  </a:lnTo>
                  <a:cubicBezTo>
                    <a:pt x="1338" y="10000"/>
                    <a:pt x="1156" y="9788"/>
                    <a:pt x="1156" y="9545"/>
                  </a:cubicBezTo>
                  <a:lnTo>
                    <a:pt x="1156" y="1550"/>
                  </a:lnTo>
                  <a:cubicBezTo>
                    <a:pt x="1156" y="1277"/>
                    <a:pt x="1338" y="1095"/>
                    <a:pt x="1612" y="1095"/>
                  </a:cubicBezTo>
                  <a:close/>
                  <a:moveTo>
                    <a:pt x="1612" y="0"/>
                  </a:moveTo>
                  <a:cubicBezTo>
                    <a:pt x="730" y="0"/>
                    <a:pt x="1" y="730"/>
                    <a:pt x="1" y="1581"/>
                  </a:cubicBezTo>
                  <a:lnTo>
                    <a:pt x="1" y="9575"/>
                  </a:lnTo>
                  <a:cubicBezTo>
                    <a:pt x="1" y="10456"/>
                    <a:pt x="730" y="11155"/>
                    <a:pt x="1612" y="11155"/>
                  </a:cubicBezTo>
                  <a:lnTo>
                    <a:pt x="9879" y="11155"/>
                  </a:lnTo>
                  <a:cubicBezTo>
                    <a:pt x="10761" y="11155"/>
                    <a:pt x="11490" y="10456"/>
                    <a:pt x="11490" y="9575"/>
                  </a:cubicBezTo>
                  <a:lnTo>
                    <a:pt x="11490" y="1581"/>
                  </a:lnTo>
                  <a:cubicBezTo>
                    <a:pt x="11490" y="730"/>
                    <a:pt x="10761" y="0"/>
                    <a:pt x="9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98" name="Google Shape;2598;p61"/>
            <p:cNvSpPr/>
            <p:nvPr/>
          </p:nvSpPr>
          <p:spPr>
            <a:xfrm>
              <a:off x="4180425" y="3615850"/>
              <a:ext cx="286525" cy="278900"/>
            </a:xfrm>
            <a:custGeom>
              <a:avLst/>
              <a:gdLst/>
              <a:ahLst/>
              <a:cxnLst/>
              <a:rect l="l" t="t" r="r" b="b"/>
              <a:pathLst>
                <a:path w="11461" h="11156" extrusionOk="0">
                  <a:moveTo>
                    <a:pt x="9880" y="1095"/>
                  </a:moveTo>
                  <a:cubicBezTo>
                    <a:pt x="10123" y="1095"/>
                    <a:pt x="10335" y="1277"/>
                    <a:pt x="10335" y="1550"/>
                  </a:cubicBezTo>
                  <a:lnTo>
                    <a:pt x="10335" y="9545"/>
                  </a:lnTo>
                  <a:cubicBezTo>
                    <a:pt x="10335" y="9788"/>
                    <a:pt x="10123" y="10000"/>
                    <a:pt x="9880" y="10000"/>
                  </a:cubicBezTo>
                  <a:lnTo>
                    <a:pt x="1581" y="10000"/>
                  </a:lnTo>
                  <a:cubicBezTo>
                    <a:pt x="1308" y="10000"/>
                    <a:pt x="1126" y="9788"/>
                    <a:pt x="1126" y="9545"/>
                  </a:cubicBezTo>
                  <a:lnTo>
                    <a:pt x="1126" y="1550"/>
                  </a:lnTo>
                  <a:cubicBezTo>
                    <a:pt x="1126" y="1277"/>
                    <a:pt x="1308" y="1095"/>
                    <a:pt x="1581" y="1095"/>
                  </a:cubicBezTo>
                  <a:close/>
                  <a:moveTo>
                    <a:pt x="1581" y="0"/>
                  </a:moveTo>
                  <a:cubicBezTo>
                    <a:pt x="700" y="0"/>
                    <a:pt x="1" y="730"/>
                    <a:pt x="1" y="1581"/>
                  </a:cubicBezTo>
                  <a:lnTo>
                    <a:pt x="1" y="9575"/>
                  </a:lnTo>
                  <a:cubicBezTo>
                    <a:pt x="1" y="10456"/>
                    <a:pt x="700" y="11155"/>
                    <a:pt x="1581" y="11155"/>
                  </a:cubicBezTo>
                  <a:lnTo>
                    <a:pt x="9880" y="11155"/>
                  </a:lnTo>
                  <a:cubicBezTo>
                    <a:pt x="10731" y="11155"/>
                    <a:pt x="11460" y="10456"/>
                    <a:pt x="11460" y="9575"/>
                  </a:cubicBezTo>
                  <a:lnTo>
                    <a:pt x="11460" y="1581"/>
                  </a:lnTo>
                  <a:cubicBezTo>
                    <a:pt x="11460" y="730"/>
                    <a:pt x="10731" y="0"/>
                    <a:pt x="98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599" name="Google Shape;2599;p61"/>
            <p:cNvSpPr/>
            <p:nvPr/>
          </p:nvSpPr>
          <p:spPr>
            <a:xfrm>
              <a:off x="3159150" y="3953225"/>
              <a:ext cx="286500" cy="278925"/>
            </a:xfrm>
            <a:custGeom>
              <a:avLst/>
              <a:gdLst/>
              <a:ahLst/>
              <a:cxnLst/>
              <a:rect l="l" t="t" r="r" b="b"/>
              <a:pathLst>
                <a:path w="11460" h="11157" extrusionOk="0">
                  <a:moveTo>
                    <a:pt x="9909" y="1126"/>
                  </a:moveTo>
                  <a:cubicBezTo>
                    <a:pt x="10183" y="1126"/>
                    <a:pt x="10365" y="1308"/>
                    <a:pt x="10365" y="1581"/>
                  </a:cubicBezTo>
                  <a:lnTo>
                    <a:pt x="10365" y="9576"/>
                  </a:lnTo>
                  <a:cubicBezTo>
                    <a:pt x="10365" y="9819"/>
                    <a:pt x="10183" y="10031"/>
                    <a:pt x="9909" y="10031"/>
                  </a:cubicBezTo>
                  <a:lnTo>
                    <a:pt x="1641" y="10031"/>
                  </a:lnTo>
                  <a:cubicBezTo>
                    <a:pt x="1368" y="10031"/>
                    <a:pt x="1186" y="9819"/>
                    <a:pt x="1186" y="9576"/>
                  </a:cubicBezTo>
                  <a:lnTo>
                    <a:pt x="1186" y="1581"/>
                  </a:lnTo>
                  <a:cubicBezTo>
                    <a:pt x="1186" y="1308"/>
                    <a:pt x="1368" y="1126"/>
                    <a:pt x="1641" y="1126"/>
                  </a:cubicBezTo>
                  <a:close/>
                  <a:moveTo>
                    <a:pt x="1581" y="1"/>
                  </a:moveTo>
                  <a:cubicBezTo>
                    <a:pt x="699" y="1"/>
                    <a:pt x="0" y="700"/>
                    <a:pt x="0" y="1581"/>
                  </a:cubicBezTo>
                  <a:lnTo>
                    <a:pt x="0" y="9576"/>
                  </a:lnTo>
                  <a:cubicBezTo>
                    <a:pt x="0" y="10427"/>
                    <a:pt x="699" y="11156"/>
                    <a:pt x="1581" y="11156"/>
                  </a:cubicBezTo>
                  <a:lnTo>
                    <a:pt x="9879" y="11156"/>
                  </a:lnTo>
                  <a:cubicBezTo>
                    <a:pt x="10791" y="11156"/>
                    <a:pt x="11459" y="10487"/>
                    <a:pt x="11459" y="9576"/>
                  </a:cubicBezTo>
                  <a:lnTo>
                    <a:pt x="11459" y="1581"/>
                  </a:lnTo>
                  <a:cubicBezTo>
                    <a:pt x="11459" y="700"/>
                    <a:pt x="10760" y="1"/>
                    <a:pt x="98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00" name="Google Shape;2600;p61"/>
            <p:cNvSpPr/>
            <p:nvPr/>
          </p:nvSpPr>
          <p:spPr>
            <a:xfrm>
              <a:off x="3500325" y="3953225"/>
              <a:ext cx="286500" cy="278925"/>
            </a:xfrm>
            <a:custGeom>
              <a:avLst/>
              <a:gdLst/>
              <a:ahLst/>
              <a:cxnLst/>
              <a:rect l="l" t="t" r="r" b="b"/>
              <a:pathLst>
                <a:path w="11460" h="11157" extrusionOk="0">
                  <a:moveTo>
                    <a:pt x="9879" y="1126"/>
                  </a:moveTo>
                  <a:cubicBezTo>
                    <a:pt x="10123" y="1126"/>
                    <a:pt x="10335" y="1308"/>
                    <a:pt x="10335" y="1581"/>
                  </a:cubicBezTo>
                  <a:lnTo>
                    <a:pt x="10335" y="9576"/>
                  </a:lnTo>
                  <a:cubicBezTo>
                    <a:pt x="10335" y="9819"/>
                    <a:pt x="10123" y="10031"/>
                    <a:pt x="9879" y="10031"/>
                  </a:cubicBezTo>
                  <a:lnTo>
                    <a:pt x="1581" y="10031"/>
                  </a:lnTo>
                  <a:cubicBezTo>
                    <a:pt x="1308" y="10031"/>
                    <a:pt x="1125" y="9819"/>
                    <a:pt x="1125" y="9576"/>
                  </a:cubicBezTo>
                  <a:lnTo>
                    <a:pt x="1125" y="1581"/>
                  </a:lnTo>
                  <a:cubicBezTo>
                    <a:pt x="1125" y="1308"/>
                    <a:pt x="1308" y="1126"/>
                    <a:pt x="1581" y="1126"/>
                  </a:cubicBezTo>
                  <a:close/>
                  <a:moveTo>
                    <a:pt x="1581" y="1"/>
                  </a:moveTo>
                  <a:cubicBezTo>
                    <a:pt x="700" y="1"/>
                    <a:pt x="1" y="700"/>
                    <a:pt x="1" y="1581"/>
                  </a:cubicBezTo>
                  <a:lnTo>
                    <a:pt x="1" y="9576"/>
                  </a:lnTo>
                  <a:cubicBezTo>
                    <a:pt x="1" y="10427"/>
                    <a:pt x="700" y="11156"/>
                    <a:pt x="1581" y="11156"/>
                  </a:cubicBezTo>
                  <a:lnTo>
                    <a:pt x="9879" y="11156"/>
                  </a:lnTo>
                  <a:cubicBezTo>
                    <a:pt x="10730" y="11156"/>
                    <a:pt x="11460" y="10487"/>
                    <a:pt x="11460" y="9576"/>
                  </a:cubicBezTo>
                  <a:lnTo>
                    <a:pt x="11460" y="1581"/>
                  </a:lnTo>
                  <a:cubicBezTo>
                    <a:pt x="11460" y="700"/>
                    <a:pt x="10730" y="1"/>
                    <a:pt x="98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01" name="Google Shape;2601;p61"/>
            <p:cNvSpPr/>
            <p:nvPr/>
          </p:nvSpPr>
          <p:spPr>
            <a:xfrm>
              <a:off x="3840000" y="3953225"/>
              <a:ext cx="287275" cy="278925"/>
            </a:xfrm>
            <a:custGeom>
              <a:avLst/>
              <a:gdLst/>
              <a:ahLst/>
              <a:cxnLst/>
              <a:rect l="l" t="t" r="r" b="b"/>
              <a:pathLst>
                <a:path w="11491" h="11157" extrusionOk="0">
                  <a:moveTo>
                    <a:pt x="9879" y="1126"/>
                  </a:moveTo>
                  <a:cubicBezTo>
                    <a:pt x="10153" y="1126"/>
                    <a:pt x="10335" y="1308"/>
                    <a:pt x="10335" y="1581"/>
                  </a:cubicBezTo>
                  <a:lnTo>
                    <a:pt x="10335" y="9576"/>
                  </a:lnTo>
                  <a:cubicBezTo>
                    <a:pt x="10335" y="9819"/>
                    <a:pt x="10153" y="10031"/>
                    <a:pt x="9879" y="10031"/>
                  </a:cubicBezTo>
                  <a:lnTo>
                    <a:pt x="1612" y="10031"/>
                  </a:lnTo>
                  <a:cubicBezTo>
                    <a:pt x="1338" y="10031"/>
                    <a:pt x="1156" y="9819"/>
                    <a:pt x="1156" y="9576"/>
                  </a:cubicBezTo>
                  <a:lnTo>
                    <a:pt x="1156" y="1581"/>
                  </a:lnTo>
                  <a:cubicBezTo>
                    <a:pt x="1156" y="1308"/>
                    <a:pt x="1338" y="1126"/>
                    <a:pt x="1612" y="1126"/>
                  </a:cubicBezTo>
                  <a:close/>
                  <a:moveTo>
                    <a:pt x="1612" y="1"/>
                  </a:moveTo>
                  <a:cubicBezTo>
                    <a:pt x="730" y="1"/>
                    <a:pt x="1" y="700"/>
                    <a:pt x="1" y="1581"/>
                  </a:cubicBezTo>
                  <a:lnTo>
                    <a:pt x="1" y="9576"/>
                  </a:lnTo>
                  <a:cubicBezTo>
                    <a:pt x="1" y="10427"/>
                    <a:pt x="730" y="11156"/>
                    <a:pt x="1612" y="11156"/>
                  </a:cubicBezTo>
                  <a:lnTo>
                    <a:pt x="9879" y="11156"/>
                  </a:lnTo>
                  <a:cubicBezTo>
                    <a:pt x="10761" y="11156"/>
                    <a:pt x="11490" y="10487"/>
                    <a:pt x="11490" y="9576"/>
                  </a:cubicBezTo>
                  <a:lnTo>
                    <a:pt x="11490" y="1581"/>
                  </a:lnTo>
                  <a:cubicBezTo>
                    <a:pt x="11490" y="700"/>
                    <a:pt x="10761" y="1"/>
                    <a:pt x="98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02" name="Google Shape;2602;p61"/>
            <p:cNvSpPr/>
            <p:nvPr/>
          </p:nvSpPr>
          <p:spPr>
            <a:xfrm>
              <a:off x="4180425" y="3953225"/>
              <a:ext cx="286525" cy="278925"/>
            </a:xfrm>
            <a:custGeom>
              <a:avLst/>
              <a:gdLst/>
              <a:ahLst/>
              <a:cxnLst/>
              <a:rect l="l" t="t" r="r" b="b"/>
              <a:pathLst>
                <a:path w="11461" h="11157" extrusionOk="0">
                  <a:moveTo>
                    <a:pt x="9880" y="1126"/>
                  </a:moveTo>
                  <a:cubicBezTo>
                    <a:pt x="10123" y="1126"/>
                    <a:pt x="10335" y="1308"/>
                    <a:pt x="10335" y="1581"/>
                  </a:cubicBezTo>
                  <a:lnTo>
                    <a:pt x="10335" y="9576"/>
                  </a:lnTo>
                  <a:cubicBezTo>
                    <a:pt x="10335" y="9819"/>
                    <a:pt x="10123" y="10031"/>
                    <a:pt x="9880" y="10031"/>
                  </a:cubicBezTo>
                  <a:lnTo>
                    <a:pt x="1581" y="10031"/>
                  </a:lnTo>
                  <a:cubicBezTo>
                    <a:pt x="1308" y="10031"/>
                    <a:pt x="1126" y="9819"/>
                    <a:pt x="1126" y="9576"/>
                  </a:cubicBezTo>
                  <a:lnTo>
                    <a:pt x="1126" y="1581"/>
                  </a:lnTo>
                  <a:cubicBezTo>
                    <a:pt x="1126" y="1308"/>
                    <a:pt x="1308" y="1126"/>
                    <a:pt x="1581" y="1126"/>
                  </a:cubicBezTo>
                  <a:close/>
                  <a:moveTo>
                    <a:pt x="1581" y="1"/>
                  </a:moveTo>
                  <a:cubicBezTo>
                    <a:pt x="700" y="1"/>
                    <a:pt x="1" y="700"/>
                    <a:pt x="1" y="1581"/>
                  </a:cubicBezTo>
                  <a:lnTo>
                    <a:pt x="1" y="9576"/>
                  </a:lnTo>
                  <a:cubicBezTo>
                    <a:pt x="1" y="10427"/>
                    <a:pt x="700" y="11156"/>
                    <a:pt x="1581" y="11156"/>
                  </a:cubicBezTo>
                  <a:lnTo>
                    <a:pt x="9880" y="11156"/>
                  </a:lnTo>
                  <a:cubicBezTo>
                    <a:pt x="10731" y="11156"/>
                    <a:pt x="11460" y="10487"/>
                    <a:pt x="11460" y="9576"/>
                  </a:cubicBezTo>
                  <a:lnTo>
                    <a:pt x="11460" y="1581"/>
                  </a:lnTo>
                  <a:cubicBezTo>
                    <a:pt x="11460" y="700"/>
                    <a:pt x="10731" y="1"/>
                    <a:pt x="98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03" name="Google Shape;2603;p61"/>
            <p:cNvSpPr/>
            <p:nvPr/>
          </p:nvSpPr>
          <p:spPr>
            <a:xfrm>
              <a:off x="3159150" y="4291375"/>
              <a:ext cx="286500" cy="278925"/>
            </a:xfrm>
            <a:custGeom>
              <a:avLst/>
              <a:gdLst/>
              <a:ahLst/>
              <a:cxnLst/>
              <a:rect l="l" t="t" r="r" b="b"/>
              <a:pathLst>
                <a:path w="11460" h="11157" extrusionOk="0">
                  <a:moveTo>
                    <a:pt x="9909" y="1095"/>
                  </a:moveTo>
                  <a:cubicBezTo>
                    <a:pt x="10183" y="1095"/>
                    <a:pt x="10365" y="1278"/>
                    <a:pt x="10365" y="1551"/>
                  </a:cubicBezTo>
                  <a:lnTo>
                    <a:pt x="10365" y="9515"/>
                  </a:lnTo>
                  <a:cubicBezTo>
                    <a:pt x="10365" y="9788"/>
                    <a:pt x="10183" y="9971"/>
                    <a:pt x="9909" y="9971"/>
                  </a:cubicBezTo>
                  <a:lnTo>
                    <a:pt x="1641" y="9971"/>
                  </a:lnTo>
                  <a:cubicBezTo>
                    <a:pt x="1368" y="9971"/>
                    <a:pt x="1186" y="9788"/>
                    <a:pt x="1186" y="9515"/>
                  </a:cubicBezTo>
                  <a:lnTo>
                    <a:pt x="1186" y="1551"/>
                  </a:lnTo>
                  <a:cubicBezTo>
                    <a:pt x="1186" y="1278"/>
                    <a:pt x="1368" y="1095"/>
                    <a:pt x="1641" y="1095"/>
                  </a:cubicBezTo>
                  <a:close/>
                  <a:moveTo>
                    <a:pt x="1581" y="1"/>
                  </a:moveTo>
                  <a:cubicBezTo>
                    <a:pt x="699" y="1"/>
                    <a:pt x="0" y="700"/>
                    <a:pt x="0" y="1582"/>
                  </a:cubicBezTo>
                  <a:lnTo>
                    <a:pt x="0" y="9576"/>
                  </a:lnTo>
                  <a:cubicBezTo>
                    <a:pt x="0" y="10427"/>
                    <a:pt x="699" y="11156"/>
                    <a:pt x="1581" y="11156"/>
                  </a:cubicBezTo>
                  <a:lnTo>
                    <a:pt x="9879" y="11156"/>
                  </a:lnTo>
                  <a:cubicBezTo>
                    <a:pt x="10791" y="11156"/>
                    <a:pt x="11459" y="10427"/>
                    <a:pt x="11459" y="9576"/>
                  </a:cubicBezTo>
                  <a:lnTo>
                    <a:pt x="11459" y="1582"/>
                  </a:lnTo>
                  <a:cubicBezTo>
                    <a:pt x="11459" y="700"/>
                    <a:pt x="10760" y="1"/>
                    <a:pt x="98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04" name="Google Shape;2604;p61"/>
            <p:cNvSpPr/>
            <p:nvPr/>
          </p:nvSpPr>
          <p:spPr>
            <a:xfrm>
              <a:off x="3500325" y="4291375"/>
              <a:ext cx="286500" cy="278925"/>
            </a:xfrm>
            <a:custGeom>
              <a:avLst/>
              <a:gdLst/>
              <a:ahLst/>
              <a:cxnLst/>
              <a:rect l="l" t="t" r="r" b="b"/>
              <a:pathLst>
                <a:path w="11460" h="11157" extrusionOk="0">
                  <a:moveTo>
                    <a:pt x="9879" y="1095"/>
                  </a:moveTo>
                  <a:cubicBezTo>
                    <a:pt x="10123" y="1095"/>
                    <a:pt x="10335" y="1278"/>
                    <a:pt x="10335" y="1551"/>
                  </a:cubicBezTo>
                  <a:lnTo>
                    <a:pt x="10335" y="9515"/>
                  </a:lnTo>
                  <a:cubicBezTo>
                    <a:pt x="10335" y="9788"/>
                    <a:pt x="10123" y="9971"/>
                    <a:pt x="9879" y="9971"/>
                  </a:cubicBezTo>
                  <a:lnTo>
                    <a:pt x="1581" y="9971"/>
                  </a:lnTo>
                  <a:cubicBezTo>
                    <a:pt x="1308" y="9971"/>
                    <a:pt x="1125" y="9788"/>
                    <a:pt x="1125" y="9515"/>
                  </a:cubicBezTo>
                  <a:lnTo>
                    <a:pt x="1125" y="1551"/>
                  </a:lnTo>
                  <a:cubicBezTo>
                    <a:pt x="1125" y="1278"/>
                    <a:pt x="1308" y="1095"/>
                    <a:pt x="1581" y="1095"/>
                  </a:cubicBezTo>
                  <a:close/>
                  <a:moveTo>
                    <a:pt x="1581" y="1"/>
                  </a:moveTo>
                  <a:cubicBezTo>
                    <a:pt x="700" y="1"/>
                    <a:pt x="1" y="700"/>
                    <a:pt x="1" y="1582"/>
                  </a:cubicBezTo>
                  <a:lnTo>
                    <a:pt x="1" y="9576"/>
                  </a:lnTo>
                  <a:cubicBezTo>
                    <a:pt x="1" y="10427"/>
                    <a:pt x="700" y="11156"/>
                    <a:pt x="1581" y="11156"/>
                  </a:cubicBezTo>
                  <a:lnTo>
                    <a:pt x="9879" y="11156"/>
                  </a:lnTo>
                  <a:cubicBezTo>
                    <a:pt x="10730" y="11156"/>
                    <a:pt x="11460" y="10427"/>
                    <a:pt x="11460" y="9576"/>
                  </a:cubicBezTo>
                  <a:lnTo>
                    <a:pt x="11460" y="1582"/>
                  </a:lnTo>
                  <a:cubicBezTo>
                    <a:pt x="11460" y="700"/>
                    <a:pt x="10730" y="1"/>
                    <a:pt x="98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05" name="Google Shape;2605;p61"/>
            <p:cNvSpPr/>
            <p:nvPr/>
          </p:nvSpPr>
          <p:spPr>
            <a:xfrm>
              <a:off x="3840000" y="4291375"/>
              <a:ext cx="287275" cy="278925"/>
            </a:xfrm>
            <a:custGeom>
              <a:avLst/>
              <a:gdLst/>
              <a:ahLst/>
              <a:cxnLst/>
              <a:rect l="l" t="t" r="r" b="b"/>
              <a:pathLst>
                <a:path w="11491" h="11157" extrusionOk="0">
                  <a:moveTo>
                    <a:pt x="9879" y="1095"/>
                  </a:moveTo>
                  <a:cubicBezTo>
                    <a:pt x="10153" y="1095"/>
                    <a:pt x="10335" y="1278"/>
                    <a:pt x="10335" y="1551"/>
                  </a:cubicBezTo>
                  <a:lnTo>
                    <a:pt x="10335" y="9515"/>
                  </a:lnTo>
                  <a:cubicBezTo>
                    <a:pt x="10335" y="9788"/>
                    <a:pt x="10153" y="9971"/>
                    <a:pt x="9879" y="9971"/>
                  </a:cubicBezTo>
                  <a:lnTo>
                    <a:pt x="1612" y="9971"/>
                  </a:lnTo>
                  <a:cubicBezTo>
                    <a:pt x="1338" y="9971"/>
                    <a:pt x="1156" y="9788"/>
                    <a:pt x="1156" y="9515"/>
                  </a:cubicBezTo>
                  <a:lnTo>
                    <a:pt x="1156" y="1551"/>
                  </a:lnTo>
                  <a:cubicBezTo>
                    <a:pt x="1156" y="1278"/>
                    <a:pt x="1338" y="1095"/>
                    <a:pt x="1612" y="1095"/>
                  </a:cubicBezTo>
                  <a:close/>
                  <a:moveTo>
                    <a:pt x="1612" y="1"/>
                  </a:moveTo>
                  <a:cubicBezTo>
                    <a:pt x="730" y="1"/>
                    <a:pt x="1" y="700"/>
                    <a:pt x="1" y="1582"/>
                  </a:cubicBezTo>
                  <a:lnTo>
                    <a:pt x="1" y="9576"/>
                  </a:lnTo>
                  <a:cubicBezTo>
                    <a:pt x="1" y="10427"/>
                    <a:pt x="730" y="11156"/>
                    <a:pt x="1612" y="11156"/>
                  </a:cubicBezTo>
                  <a:lnTo>
                    <a:pt x="9879" y="11156"/>
                  </a:lnTo>
                  <a:cubicBezTo>
                    <a:pt x="10761" y="11156"/>
                    <a:pt x="11490" y="10427"/>
                    <a:pt x="11490" y="9576"/>
                  </a:cubicBezTo>
                  <a:lnTo>
                    <a:pt x="11490" y="1582"/>
                  </a:lnTo>
                  <a:cubicBezTo>
                    <a:pt x="11490" y="700"/>
                    <a:pt x="10761" y="1"/>
                    <a:pt x="98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06" name="Google Shape;2606;p61"/>
            <p:cNvSpPr/>
            <p:nvPr/>
          </p:nvSpPr>
          <p:spPr>
            <a:xfrm>
              <a:off x="4180425" y="4291375"/>
              <a:ext cx="286525" cy="278925"/>
            </a:xfrm>
            <a:custGeom>
              <a:avLst/>
              <a:gdLst/>
              <a:ahLst/>
              <a:cxnLst/>
              <a:rect l="l" t="t" r="r" b="b"/>
              <a:pathLst>
                <a:path w="11461" h="11157" extrusionOk="0">
                  <a:moveTo>
                    <a:pt x="9880" y="1095"/>
                  </a:moveTo>
                  <a:cubicBezTo>
                    <a:pt x="10123" y="1095"/>
                    <a:pt x="10335" y="1278"/>
                    <a:pt x="10335" y="1551"/>
                  </a:cubicBezTo>
                  <a:lnTo>
                    <a:pt x="10335" y="9515"/>
                  </a:lnTo>
                  <a:cubicBezTo>
                    <a:pt x="10335" y="9788"/>
                    <a:pt x="10123" y="9971"/>
                    <a:pt x="9880" y="9971"/>
                  </a:cubicBezTo>
                  <a:lnTo>
                    <a:pt x="1581" y="9971"/>
                  </a:lnTo>
                  <a:cubicBezTo>
                    <a:pt x="1308" y="9971"/>
                    <a:pt x="1126" y="9788"/>
                    <a:pt x="1126" y="9515"/>
                  </a:cubicBezTo>
                  <a:lnTo>
                    <a:pt x="1126" y="1551"/>
                  </a:lnTo>
                  <a:cubicBezTo>
                    <a:pt x="1126" y="1278"/>
                    <a:pt x="1308" y="1095"/>
                    <a:pt x="1581" y="1095"/>
                  </a:cubicBezTo>
                  <a:close/>
                  <a:moveTo>
                    <a:pt x="1581" y="1"/>
                  </a:moveTo>
                  <a:cubicBezTo>
                    <a:pt x="700" y="1"/>
                    <a:pt x="1" y="700"/>
                    <a:pt x="1" y="1582"/>
                  </a:cubicBezTo>
                  <a:lnTo>
                    <a:pt x="1" y="9576"/>
                  </a:lnTo>
                  <a:cubicBezTo>
                    <a:pt x="1" y="10427"/>
                    <a:pt x="700" y="11156"/>
                    <a:pt x="1581" y="11156"/>
                  </a:cubicBezTo>
                  <a:lnTo>
                    <a:pt x="9880" y="11156"/>
                  </a:lnTo>
                  <a:cubicBezTo>
                    <a:pt x="10731" y="11156"/>
                    <a:pt x="11460" y="10427"/>
                    <a:pt x="11460" y="9576"/>
                  </a:cubicBezTo>
                  <a:lnTo>
                    <a:pt x="11460" y="1582"/>
                  </a:lnTo>
                  <a:cubicBezTo>
                    <a:pt x="11460" y="700"/>
                    <a:pt x="10731" y="1"/>
                    <a:pt x="98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07" name="Google Shape;2607;p61"/>
            <p:cNvSpPr/>
            <p:nvPr/>
          </p:nvSpPr>
          <p:spPr>
            <a:xfrm>
              <a:off x="3159150" y="4628025"/>
              <a:ext cx="286500" cy="279650"/>
            </a:xfrm>
            <a:custGeom>
              <a:avLst/>
              <a:gdLst/>
              <a:ahLst/>
              <a:cxnLst/>
              <a:rect l="l" t="t" r="r" b="b"/>
              <a:pathLst>
                <a:path w="11460" h="11186" extrusionOk="0">
                  <a:moveTo>
                    <a:pt x="9909" y="1155"/>
                  </a:moveTo>
                  <a:cubicBezTo>
                    <a:pt x="10183" y="1155"/>
                    <a:pt x="10365" y="1338"/>
                    <a:pt x="10365" y="1611"/>
                  </a:cubicBezTo>
                  <a:lnTo>
                    <a:pt x="10365" y="9575"/>
                  </a:lnTo>
                  <a:cubicBezTo>
                    <a:pt x="10365" y="9848"/>
                    <a:pt x="10183" y="10031"/>
                    <a:pt x="9909" y="10031"/>
                  </a:cubicBezTo>
                  <a:lnTo>
                    <a:pt x="1641" y="10031"/>
                  </a:lnTo>
                  <a:cubicBezTo>
                    <a:pt x="1368" y="10031"/>
                    <a:pt x="1186" y="9848"/>
                    <a:pt x="1186" y="9575"/>
                  </a:cubicBezTo>
                  <a:lnTo>
                    <a:pt x="1186" y="1611"/>
                  </a:lnTo>
                  <a:cubicBezTo>
                    <a:pt x="1186" y="1338"/>
                    <a:pt x="1368" y="1155"/>
                    <a:pt x="1641" y="1155"/>
                  </a:cubicBezTo>
                  <a:close/>
                  <a:moveTo>
                    <a:pt x="1581" y="0"/>
                  </a:moveTo>
                  <a:cubicBezTo>
                    <a:pt x="699" y="0"/>
                    <a:pt x="0" y="730"/>
                    <a:pt x="0" y="1611"/>
                  </a:cubicBezTo>
                  <a:lnTo>
                    <a:pt x="0" y="9575"/>
                  </a:lnTo>
                  <a:cubicBezTo>
                    <a:pt x="0" y="10456"/>
                    <a:pt x="699" y="11186"/>
                    <a:pt x="1581" y="11186"/>
                  </a:cubicBezTo>
                  <a:lnTo>
                    <a:pt x="9879" y="11186"/>
                  </a:lnTo>
                  <a:cubicBezTo>
                    <a:pt x="10791" y="11186"/>
                    <a:pt x="11459" y="10456"/>
                    <a:pt x="11459" y="9575"/>
                  </a:cubicBezTo>
                  <a:lnTo>
                    <a:pt x="11459" y="1611"/>
                  </a:lnTo>
                  <a:cubicBezTo>
                    <a:pt x="11459" y="730"/>
                    <a:pt x="10760" y="0"/>
                    <a:pt x="9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08" name="Google Shape;2608;p61"/>
            <p:cNvSpPr/>
            <p:nvPr/>
          </p:nvSpPr>
          <p:spPr>
            <a:xfrm>
              <a:off x="3500325" y="4628025"/>
              <a:ext cx="286500" cy="279650"/>
            </a:xfrm>
            <a:custGeom>
              <a:avLst/>
              <a:gdLst/>
              <a:ahLst/>
              <a:cxnLst/>
              <a:rect l="l" t="t" r="r" b="b"/>
              <a:pathLst>
                <a:path w="11460" h="11186" extrusionOk="0">
                  <a:moveTo>
                    <a:pt x="9879" y="1155"/>
                  </a:moveTo>
                  <a:cubicBezTo>
                    <a:pt x="10123" y="1155"/>
                    <a:pt x="10335" y="1338"/>
                    <a:pt x="10335" y="1611"/>
                  </a:cubicBezTo>
                  <a:lnTo>
                    <a:pt x="10335" y="9575"/>
                  </a:lnTo>
                  <a:cubicBezTo>
                    <a:pt x="10335" y="9848"/>
                    <a:pt x="10123" y="10031"/>
                    <a:pt x="9879" y="10031"/>
                  </a:cubicBezTo>
                  <a:lnTo>
                    <a:pt x="1581" y="10031"/>
                  </a:lnTo>
                  <a:cubicBezTo>
                    <a:pt x="1308" y="10031"/>
                    <a:pt x="1125" y="9848"/>
                    <a:pt x="1125" y="9575"/>
                  </a:cubicBezTo>
                  <a:lnTo>
                    <a:pt x="1125" y="1611"/>
                  </a:lnTo>
                  <a:cubicBezTo>
                    <a:pt x="1125" y="1338"/>
                    <a:pt x="1308" y="1155"/>
                    <a:pt x="1581" y="1155"/>
                  </a:cubicBezTo>
                  <a:close/>
                  <a:moveTo>
                    <a:pt x="1581" y="0"/>
                  </a:moveTo>
                  <a:cubicBezTo>
                    <a:pt x="700" y="0"/>
                    <a:pt x="1" y="730"/>
                    <a:pt x="1" y="1611"/>
                  </a:cubicBezTo>
                  <a:lnTo>
                    <a:pt x="1" y="9575"/>
                  </a:lnTo>
                  <a:cubicBezTo>
                    <a:pt x="1" y="10456"/>
                    <a:pt x="700" y="11186"/>
                    <a:pt x="1581" y="11186"/>
                  </a:cubicBezTo>
                  <a:lnTo>
                    <a:pt x="9879" y="11186"/>
                  </a:lnTo>
                  <a:cubicBezTo>
                    <a:pt x="10730" y="11186"/>
                    <a:pt x="11460" y="10456"/>
                    <a:pt x="11460" y="9575"/>
                  </a:cubicBezTo>
                  <a:lnTo>
                    <a:pt x="11460" y="1611"/>
                  </a:lnTo>
                  <a:cubicBezTo>
                    <a:pt x="11460" y="730"/>
                    <a:pt x="10730" y="0"/>
                    <a:pt x="9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09" name="Google Shape;2609;p61"/>
            <p:cNvSpPr/>
            <p:nvPr/>
          </p:nvSpPr>
          <p:spPr>
            <a:xfrm>
              <a:off x="3840000" y="4628025"/>
              <a:ext cx="287275" cy="279650"/>
            </a:xfrm>
            <a:custGeom>
              <a:avLst/>
              <a:gdLst/>
              <a:ahLst/>
              <a:cxnLst/>
              <a:rect l="l" t="t" r="r" b="b"/>
              <a:pathLst>
                <a:path w="11491" h="11186" extrusionOk="0">
                  <a:moveTo>
                    <a:pt x="9879" y="1155"/>
                  </a:moveTo>
                  <a:cubicBezTo>
                    <a:pt x="10153" y="1155"/>
                    <a:pt x="10335" y="1338"/>
                    <a:pt x="10335" y="1611"/>
                  </a:cubicBezTo>
                  <a:lnTo>
                    <a:pt x="10335" y="9575"/>
                  </a:lnTo>
                  <a:cubicBezTo>
                    <a:pt x="10335" y="9848"/>
                    <a:pt x="10153" y="10031"/>
                    <a:pt x="9879" y="10031"/>
                  </a:cubicBezTo>
                  <a:lnTo>
                    <a:pt x="1612" y="10031"/>
                  </a:lnTo>
                  <a:cubicBezTo>
                    <a:pt x="1338" y="10031"/>
                    <a:pt x="1156" y="9848"/>
                    <a:pt x="1156" y="9575"/>
                  </a:cubicBezTo>
                  <a:lnTo>
                    <a:pt x="1156" y="1611"/>
                  </a:lnTo>
                  <a:cubicBezTo>
                    <a:pt x="1156" y="1338"/>
                    <a:pt x="1338" y="1155"/>
                    <a:pt x="1612" y="1155"/>
                  </a:cubicBezTo>
                  <a:close/>
                  <a:moveTo>
                    <a:pt x="1612" y="0"/>
                  </a:moveTo>
                  <a:cubicBezTo>
                    <a:pt x="730" y="0"/>
                    <a:pt x="1" y="730"/>
                    <a:pt x="1" y="1611"/>
                  </a:cubicBezTo>
                  <a:lnTo>
                    <a:pt x="1" y="9575"/>
                  </a:lnTo>
                  <a:cubicBezTo>
                    <a:pt x="1" y="10456"/>
                    <a:pt x="730" y="11186"/>
                    <a:pt x="1612" y="11186"/>
                  </a:cubicBezTo>
                  <a:lnTo>
                    <a:pt x="9879" y="11186"/>
                  </a:lnTo>
                  <a:cubicBezTo>
                    <a:pt x="10761" y="11186"/>
                    <a:pt x="11490" y="10456"/>
                    <a:pt x="11490" y="9575"/>
                  </a:cubicBezTo>
                  <a:lnTo>
                    <a:pt x="11490" y="1611"/>
                  </a:lnTo>
                  <a:cubicBezTo>
                    <a:pt x="11490" y="730"/>
                    <a:pt x="10761" y="0"/>
                    <a:pt x="98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10" name="Google Shape;2610;p61"/>
            <p:cNvSpPr/>
            <p:nvPr/>
          </p:nvSpPr>
          <p:spPr>
            <a:xfrm>
              <a:off x="4180425" y="4628025"/>
              <a:ext cx="286525" cy="279650"/>
            </a:xfrm>
            <a:custGeom>
              <a:avLst/>
              <a:gdLst/>
              <a:ahLst/>
              <a:cxnLst/>
              <a:rect l="l" t="t" r="r" b="b"/>
              <a:pathLst>
                <a:path w="11461" h="11186" extrusionOk="0">
                  <a:moveTo>
                    <a:pt x="9880" y="1155"/>
                  </a:moveTo>
                  <a:cubicBezTo>
                    <a:pt x="10123" y="1155"/>
                    <a:pt x="10335" y="1338"/>
                    <a:pt x="10335" y="1611"/>
                  </a:cubicBezTo>
                  <a:lnTo>
                    <a:pt x="10335" y="9575"/>
                  </a:lnTo>
                  <a:cubicBezTo>
                    <a:pt x="10335" y="9848"/>
                    <a:pt x="10123" y="10031"/>
                    <a:pt x="9880" y="10031"/>
                  </a:cubicBezTo>
                  <a:lnTo>
                    <a:pt x="1581" y="10031"/>
                  </a:lnTo>
                  <a:cubicBezTo>
                    <a:pt x="1308" y="10031"/>
                    <a:pt x="1126" y="9848"/>
                    <a:pt x="1126" y="9575"/>
                  </a:cubicBezTo>
                  <a:lnTo>
                    <a:pt x="1126" y="1611"/>
                  </a:lnTo>
                  <a:cubicBezTo>
                    <a:pt x="1126" y="1338"/>
                    <a:pt x="1308" y="1155"/>
                    <a:pt x="1581" y="1155"/>
                  </a:cubicBezTo>
                  <a:close/>
                  <a:moveTo>
                    <a:pt x="1581" y="0"/>
                  </a:moveTo>
                  <a:cubicBezTo>
                    <a:pt x="700" y="0"/>
                    <a:pt x="1" y="730"/>
                    <a:pt x="1" y="1611"/>
                  </a:cubicBezTo>
                  <a:lnTo>
                    <a:pt x="1" y="9575"/>
                  </a:lnTo>
                  <a:cubicBezTo>
                    <a:pt x="1" y="10456"/>
                    <a:pt x="700" y="11186"/>
                    <a:pt x="1581" y="11186"/>
                  </a:cubicBezTo>
                  <a:lnTo>
                    <a:pt x="9880" y="11186"/>
                  </a:lnTo>
                  <a:cubicBezTo>
                    <a:pt x="10731" y="11186"/>
                    <a:pt x="11460" y="10456"/>
                    <a:pt x="11460" y="9575"/>
                  </a:cubicBezTo>
                  <a:lnTo>
                    <a:pt x="11460" y="1611"/>
                  </a:lnTo>
                  <a:cubicBezTo>
                    <a:pt x="11460" y="730"/>
                    <a:pt x="10731" y="0"/>
                    <a:pt x="988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11" name="Google Shape;2611;p61"/>
            <p:cNvSpPr/>
            <p:nvPr/>
          </p:nvSpPr>
          <p:spPr>
            <a:xfrm>
              <a:off x="3064150" y="3027700"/>
              <a:ext cx="1492450" cy="2054000"/>
            </a:xfrm>
            <a:custGeom>
              <a:avLst/>
              <a:gdLst/>
              <a:ahLst/>
              <a:cxnLst/>
              <a:rect l="l" t="t" r="r" b="b"/>
              <a:pathLst>
                <a:path w="59698" h="82160" extrusionOk="0">
                  <a:moveTo>
                    <a:pt x="54014" y="1155"/>
                  </a:moveTo>
                  <a:cubicBezTo>
                    <a:pt x="56537" y="1155"/>
                    <a:pt x="58543" y="3161"/>
                    <a:pt x="58543" y="5654"/>
                  </a:cubicBezTo>
                  <a:lnTo>
                    <a:pt x="58543" y="76475"/>
                  </a:lnTo>
                  <a:cubicBezTo>
                    <a:pt x="58543" y="78998"/>
                    <a:pt x="56537" y="81004"/>
                    <a:pt x="54014" y="81004"/>
                  </a:cubicBezTo>
                  <a:lnTo>
                    <a:pt x="5654" y="81004"/>
                  </a:lnTo>
                  <a:cubicBezTo>
                    <a:pt x="3162" y="81004"/>
                    <a:pt x="1125" y="78998"/>
                    <a:pt x="1125" y="76475"/>
                  </a:cubicBezTo>
                  <a:lnTo>
                    <a:pt x="1125" y="5654"/>
                  </a:lnTo>
                  <a:cubicBezTo>
                    <a:pt x="1125" y="3161"/>
                    <a:pt x="3131" y="1155"/>
                    <a:pt x="5654" y="1155"/>
                  </a:cubicBezTo>
                  <a:close/>
                  <a:moveTo>
                    <a:pt x="5654" y="0"/>
                  </a:moveTo>
                  <a:cubicBezTo>
                    <a:pt x="2554" y="0"/>
                    <a:pt x="1" y="2553"/>
                    <a:pt x="1" y="5654"/>
                  </a:cubicBezTo>
                  <a:lnTo>
                    <a:pt x="1" y="76475"/>
                  </a:lnTo>
                  <a:cubicBezTo>
                    <a:pt x="1" y="79606"/>
                    <a:pt x="2554" y="82159"/>
                    <a:pt x="5654" y="82159"/>
                  </a:cubicBezTo>
                  <a:lnTo>
                    <a:pt x="54014" y="82159"/>
                  </a:lnTo>
                  <a:cubicBezTo>
                    <a:pt x="57145" y="82159"/>
                    <a:pt x="59698" y="79606"/>
                    <a:pt x="59698" y="76475"/>
                  </a:cubicBezTo>
                  <a:lnTo>
                    <a:pt x="59698" y="5654"/>
                  </a:lnTo>
                  <a:cubicBezTo>
                    <a:pt x="59698" y="2553"/>
                    <a:pt x="57145" y="0"/>
                    <a:pt x="540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2612" name="Google Shape;2612;p61"/>
          <p:cNvGrpSpPr/>
          <p:nvPr/>
        </p:nvGrpSpPr>
        <p:grpSpPr>
          <a:xfrm flipH="1">
            <a:off x="1824165" y="101603"/>
            <a:ext cx="2233396" cy="199431"/>
            <a:chOff x="4790625" y="1824675"/>
            <a:chExt cx="2392925" cy="213675"/>
          </a:xfrm>
        </p:grpSpPr>
        <p:sp>
          <p:nvSpPr>
            <p:cNvPr id="2613" name="Google Shape;2613;p61"/>
            <p:cNvSpPr/>
            <p:nvPr/>
          </p:nvSpPr>
          <p:spPr>
            <a:xfrm>
              <a:off x="5005675" y="1839225"/>
              <a:ext cx="2163450" cy="184675"/>
            </a:xfrm>
            <a:custGeom>
              <a:avLst/>
              <a:gdLst/>
              <a:ahLst/>
              <a:cxnLst/>
              <a:rect l="l" t="t" r="r" b="b"/>
              <a:pathLst>
                <a:path w="86538" h="7387" extrusionOk="0">
                  <a:moveTo>
                    <a:pt x="1" y="0"/>
                  </a:moveTo>
                  <a:lnTo>
                    <a:pt x="1" y="7387"/>
                  </a:lnTo>
                  <a:lnTo>
                    <a:pt x="82859" y="7387"/>
                  </a:lnTo>
                  <a:cubicBezTo>
                    <a:pt x="84926" y="7387"/>
                    <a:pt x="86537" y="5745"/>
                    <a:pt x="86537" y="3709"/>
                  </a:cubicBezTo>
                  <a:cubicBezTo>
                    <a:pt x="86537" y="1642"/>
                    <a:pt x="84865" y="0"/>
                    <a:pt x="8285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14" name="Google Shape;2614;p61"/>
            <p:cNvSpPr/>
            <p:nvPr/>
          </p:nvSpPr>
          <p:spPr>
            <a:xfrm>
              <a:off x="4991250" y="1825550"/>
              <a:ext cx="2192300" cy="212800"/>
            </a:xfrm>
            <a:custGeom>
              <a:avLst/>
              <a:gdLst/>
              <a:ahLst/>
              <a:cxnLst/>
              <a:rect l="l" t="t" r="r" b="b"/>
              <a:pathLst>
                <a:path w="87692" h="8512" extrusionOk="0">
                  <a:moveTo>
                    <a:pt x="83436" y="1125"/>
                  </a:moveTo>
                  <a:cubicBezTo>
                    <a:pt x="85138" y="1125"/>
                    <a:pt x="86567" y="2523"/>
                    <a:pt x="86567" y="4256"/>
                  </a:cubicBezTo>
                  <a:cubicBezTo>
                    <a:pt x="86567" y="5958"/>
                    <a:pt x="85138" y="7356"/>
                    <a:pt x="83436" y="7356"/>
                  </a:cubicBezTo>
                  <a:lnTo>
                    <a:pt x="1155" y="7356"/>
                  </a:lnTo>
                  <a:lnTo>
                    <a:pt x="1155" y="1125"/>
                  </a:lnTo>
                  <a:close/>
                  <a:moveTo>
                    <a:pt x="578" y="0"/>
                  </a:moveTo>
                  <a:cubicBezTo>
                    <a:pt x="274" y="0"/>
                    <a:pt x="0" y="243"/>
                    <a:pt x="0" y="547"/>
                  </a:cubicBezTo>
                  <a:lnTo>
                    <a:pt x="0" y="7934"/>
                  </a:lnTo>
                  <a:cubicBezTo>
                    <a:pt x="0" y="8238"/>
                    <a:pt x="274" y="8511"/>
                    <a:pt x="578" y="8511"/>
                  </a:cubicBezTo>
                  <a:lnTo>
                    <a:pt x="83436" y="8511"/>
                  </a:lnTo>
                  <a:cubicBezTo>
                    <a:pt x="85746" y="8511"/>
                    <a:pt x="87692" y="6566"/>
                    <a:pt x="87692" y="4225"/>
                  </a:cubicBezTo>
                  <a:cubicBezTo>
                    <a:pt x="87692" y="1885"/>
                    <a:pt x="85807" y="0"/>
                    <a:pt x="834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15" name="Google Shape;2615;p61"/>
            <p:cNvSpPr/>
            <p:nvPr/>
          </p:nvSpPr>
          <p:spPr>
            <a:xfrm>
              <a:off x="6973800" y="1839225"/>
              <a:ext cx="28150" cy="184675"/>
            </a:xfrm>
            <a:custGeom>
              <a:avLst/>
              <a:gdLst/>
              <a:ahLst/>
              <a:cxnLst/>
              <a:rect l="l" t="t" r="r" b="b"/>
              <a:pathLst>
                <a:path w="1126" h="7387" extrusionOk="0">
                  <a:moveTo>
                    <a:pt x="1" y="0"/>
                  </a:moveTo>
                  <a:lnTo>
                    <a:pt x="1" y="7387"/>
                  </a:lnTo>
                  <a:lnTo>
                    <a:pt x="1125" y="7387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16" name="Google Shape;2616;p61"/>
            <p:cNvSpPr/>
            <p:nvPr/>
          </p:nvSpPr>
          <p:spPr>
            <a:xfrm>
              <a:off x="4790625" y="1824675"/>
              <a:ext cx="228750" cy="213675"/>
            </a:xfrm>
            <a:custGeom>
              <a:avLst/>
              <a:gdLst/>
              <a:ahLst/>
              <a:cxnLst/>
              <a:rect l="l" t="t" r="r" b="b"/>
              <a:pathLst>
                <a:path w="9150" h="8547" extrusionOk="0">
                  <a:moveTo>
                    <a:pt x="8025" y="1494"/>
                  </a:moveTo>
                  <a:lnTo>
                    <a:pt x="8025" y="7087"/>
                  </a:lnTo>
                  <a:lnTo>
                    <a:pt x="1946" y="4291"/>
                  </a:lnTo>
                  <a:lnTo>
                    <a:pt x="8025" y="1494"/>
                  </a:lnTo>
                  <a:close/>
                  <a:moveTo>
                    <a:pt x="8624" y="1"/>
                  </a:moveTo>
                  <a:cubicBezTo>
                    <a:pt x="8535" y="1"/>
                    <a:pt x="8444" y="23"/>
                    <a:pt x="8359" y="66"/>
                  </a:cubicBezTo>
                  <a:lnTo>
                    <a:pt x="335" y="3744"/>
                  </a:lnTo>
                  <a:cubicBezTo>
                    <a:pt x="122" y="3865"/>
                    <a:pt x="1" y="4048"/>
                    <a:pt x="1" y="4291"/>
                  </a:cubicBezTo>
                  <a:cubicBezTo>
                    <a:pt x="1" y="4503"/>
                    <a:pt x="153" y="4747"/>
                    <a:pt x="335" y="4807"/>
                  </a:cubicBezTo>
                  <a:lnTo>
                    <a:pt x="8359" y="8485"/>
                  </a:lnTo>
                  <a:cubicBezTo>
                    <a:pt x="8451" y="8546"/>
                    <a:pt x="8511" y="8546"/>
                    <a:pt x="8603" y="8546"/>
                  </a:cubicBezTo>
                  <a:cubicBezTo>
                    <a:pt x="8724" y="8546"/>
                    <a:pt x="8785" y="8485"/>
                    <a:pt x="8907" y="8455"/>
                  </a:cubicBezTo>
                  <a:cubicBezTo>
                    <a:pt x="9059" y="8333"/>
                    <a:pt x="9150" y="8151"/>
                    <a:pt x="9150" y="7969"/>
                  </a:cubicBezTo>
                  <a:lnTo>
                    <a:pt x="9150" y="582"/>
                  </a:lnTo>
                  <a:cubicBezTo>
                    <a:pt x="9150" y="400"/>
                    <a:pt x="9059" y="218"/>
                    <a:pt x="8907" y="96"/>
                  </a:cubicBezTo>
                  <a:cubicBezTo>
                    <a:pt x="8825" y="31"/>
                    <a:pt x="8726" y="1"/>
                    <a:pt x="86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17" name="Google Shape;2617;p61"/>
            <p:cNvSpPr/>
            <p:nvPr/>
          </p:nvSpPr>
          <p:spPr>
            <a:xfrm>
              <a:off x="4991250" y="1917500"/>
              <a:ext cx="2010700" cy="28125"/>
            </a:xfrm>
            <a:custGeom>
              <a:avLst/>
              <a:gdLst/>
              <a:ahLst/>
              <a:cxnLst/>
              <a:rect l="l" t="t" r="r" b="b"/>
              <a:pathLst>
                <a:path w="80428" h="1125" extrusionOk="0">
                  <a:moveTo>
                    <a:pt x="578" y="0"/>
                  </a:moveTo>
                  <a:cubicBezTo>
                    <a:pt x="274" y="0"/>
                    <a:pt x="0" y="274"/>
                    <a:pt x="0" y="578"/>
                  </a:cubicBezTo>
                  <a:cubicBezTo>
                    <a:pt x="0" y="882"/>
                    <a:pt x="274" y="1125"/>
                    <a:pt x="578" y="1125"/>
                  </a:cubicBezTo>
                  <a:lnTo>
                    <a:pt x="79880" y="1125"/>
                  </a:lnTo>
                  <a:cubicBezTo>
                    <a:pt x="80214" y="1125"/>
                    <a:pt x="80427" y="882"/>
                    <a:pt x="80427" y="578"/>
                  </a:cubicBezTo>
                  <a:cubicBezTo>
                    <a:pt x="80427" y="274"/>
                    <a:pt x="80154" y="0"/>
                    <a:pt x="798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837628" y="924305"/>
            <a:ext cx="3732473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8 (SGK - tr3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824164" y="1457784"/>
                <a:ext cx="9130955" cy="2612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sz="2667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667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324 = 2</a:t>
                </a:r>
                <a:r>
                  <a:rPr lang="en-US" sz="2667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3</a:t>
                </a:r>
                <a:r>
                  <a:rPr lang="en-US" sz="2667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2. 3</a:t>
                </a:r>
                <a:r>
                  <a:rPr lang="en-US" sz="2667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667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8</a:t>
                </a:r>
                <a:r>
                  <a:rPr lang="en-US" sz="2667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67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67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24</m:t>
                        </m:r>
                      </m:e>
                    </m:rad>
                  </m:oMath>
                </a14:m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8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9 600.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164" y="1457784"/>
                <a:ext cx="9130955" cy="2612767"/>
              </a:xfrm>
              <a:prstGeom prst="rect">
                <a:avLst/>
              </a:prstGeom>
              <a:blipFill rotWithShape="0">
                <a:blip r:embed="rId3"/>
                <a:stretch>
                  <a:fillRect l="-1268" r="-1268" b="-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288914" y="4191030"/>
                <a:ext cx="7666205" cy="19162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dirty="0" smtClean="0">
                    <a:solidFill>
                      <a:schemeClr val="bg1"/>
                    </a:solidFill>
                  </a:rPr>
                  <a:t>Vì 129 600 = 1 296. 100 = 2</a:t>
                </a:r>
                <a:r>
                  <a:rPr lang="en-US" sz="2667" baseline="30000" dirty="0">
                    <a:solidFill>
                      <a:schemeClr val="bg1"/>
                    </a:solidFill>
                  </a:rPr>
                  <a:t>4</a:t>
                </a:r>
                <a:r>
                  <a:rPr lang="en-US" sz="2667" dirty="0">
                    <a:solidFill>
                      <a:schemeClr val="bg1"/>
                    </a:solidFill>
                  </a:rPr>
                  <a:t>. 3</a:t>
                </a:r>
                <a:r>
                  <a:rPr lang="en-US" sz="2667" baseline="30000" dirty="0">
                    <a:solidFill>
                      <a:schemeClr val="bg1"/>
                    </a:solidFill>
                  </a:rPr>
                  <a:t>4</a:t>
                </a:r>
                <a:r>
                  <a:rPr lang="en-US" sz="2667" dirty="0">
                    <a:solidFill>
                      <a:schemeClr val="bg1"/>
                    </a:solidFill>
                  </a:rPr>
                  <a:t>. 10</a:t>
                </a:r>
                <a:r>
                  <a:rPr lang="en-US" sz="2667" baseline="30000" dirty="0">
                    <a:solidFill>
                      <a:schemeClr val="bg1"/>
                    </a:solidFill>
                  </a:rPr>
                  <a:t>2</a:t>
                </a:r>
                <a:r>
                  <a:rPr lang="en-US" sz="2667" dirty="0">
                    <a:solidFill>
                      <a:schemeClr val="bg1"/>
                    </a:solidFill>
                  </a:rPr>
                  <a:t> = 4</a:t>
                </a:r>
                <a:r>
                  <a:rPr lang="en-US" sz="2667" baseline="30000" dirty="0">
                    <a:solidFill>
                      <a:schemeClr val="bg1"/>
                    </a:solidFill>
                  </a:rPr>
                  <a:t>2</a:t>
                </a:r>
                <a:r>
                  <a:rPr lang="en-US" sz="2667" dirty="0">
                    <a:solidFill>
                      <a:schemeClr val="bg1"/>
                    </a:solidFill>
                  </a:rPr>
                  <a:t>. 9</a:t>
                </a:r>
                <a:r>
                  <a:rPr lang="en-US" sz="2667" baseline="30000" dirty="0">
                    <a:solidFill>
                      <a:schemeClr val="bg1"/>
                    </a:solidFill>
                  </a:rPr>
                  <a:t>2</a:t>
                </a:r>
                <a:r>
                  <a:rPr lang="en-US" sz="2667" dirty="0">
                    <a:solidFill>
                      <a:schemeClr val="bg1"/>
                    </a:solidFill>
                  </a:rPr>
                  <a:t>. 10</a:t>
                </a:r>
                <a:r>
                  <a:rPr lang="en-US" sz="2667" baseline="30000" dirty="0">
                    <a:solidFill>
                      <a:schemeClr val="bg1"/>
                    </a:solidFill>
                  </a:rPr>
                  <a:t>2</a:t>
                </a:r>
                <a:r>
                  <a:rPr lang="en-US" sz="2667" dirty="0">
                    <a:solidFill>
                      <a:schemeClr val="bg1"/>
                    </a:solidFill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</a:rPr>
                  <a:t>                   = (4. 9. 10)</a:t>
                </a:r>
                <a:r>
                  <a:rPr lang="en-US" sz="2667" baseline="30000" dirty="0">
                    <a:solidFill>
                      <a:schemeClr val="bg1"/>
                    </a:solidFill>
                  </a:rPr>
                  <a:t>2</a:t>
                </a:r>
                <a:r>
                  <a:rPr lang="en-US" sz="2667" dirty="0">
                    <a:solidFill>
                      <a:schemeClr val="bg1"/>
                    </a:solidFill>
                  </a:rPr>
                  <a:t> = 360</a:t>
                </a:r>
                <a:r>
                  <a:rPr lang="en-US" sz="2667" baseline="30000" dirty="0">
                    <a:solidFill>
                      <a:schemeClr val="bg1"/>
                    </a:solidFill>
                  </a:rPr>
                  <a:t>2</a:t>
                </a:r>
                <a:endParaRPr lang="en-US" sz="2667" dirty="0">
                  <a:solidFill>
                    <a:schemeClr val="bg1"/>
                  </a:solidFill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</a:rPr>
                  <a:t>Do </a:t>
                </a:r>
                <a:r>
                  <a:rPr lang="en-US" sz="2667" dirty="0" err="1">
                    <a:solidFill>
                      <a:schemeClr val="bg1"/>
                    </a:solidFill>
                  </a:rPr>
                  <a:t>đó</a:t>
                </a:r>
                <a:r>
                  <a:rPr lang="en-US" sz="2667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667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67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29 600</m:t>
                        </m:r>
                      </m:e>
                    </m:rad>
                  </m:oMath>
                </a14:m>
                <a:r>
                  <a:rPr lang="en-US" sz="2667" dirty="0">
                    <a:solidFill>
                      <a:schemeClr val="bg1"/>
                    </a:solidFill>
                  </a:rPr>
                  <a:t>  = 360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914" y="4191030"/>
                <a:ext cx="7666205" cy="1916230"/>
              </a:xfrm>
              <a:prstGeom prst="rect">
                <a:avLst/>
              </a:prstGeom>
              <a:blipFill rotWithShape="0">
                <a:blip r:embed="rId4"/>
                <a:stretch>
                  <a:fillRect l="-1512" b="-7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7" name="Picture 1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331" y="4158524"/>
            <a:ext cx="1709803" cy="1153757"/>
          </a:xfrm>
          <a:prstGeom prst="rect">
            <a:avLst/>
          </a:prstGeom>
        </p:spPr>
      </p:pic>
      <p:sp>
        <p:nvSpPr>
          <p:cNvPr id="128" name="TextBox 127"/>
          <p:cNvSpPr txBox="1"/>
          <p:nvPr/>
        </p:nvSpPr>
        <p:spPr>
          <a:xfrm>
            <a:off x="1475707" y="4367812"/>
            <a:ext cx="1590749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/>
              <a:t>Giải</a:t>
            </a:r>
            <a:endParaRPr lang="en-US" sz="2667" b="1" dirty="0"/>
          </a:p>
        </p:txBody>
      </p:sp>
    </p:spTree>
    <p:extLst>
      <p:ext uri="{BB962C8B-B14F-4D97-AF65-F5344CB8AC3E}">
        <p14:creationId xmlns:p14="http://schemas.microsoft.com/office/powerpoint/2010/main" val="2487439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8" name="Google Shape;458;p21"/>
          <p:cNvGrpSpPr/>
          <p:nvPr/>
        </p:nvGrpSpPr>
        <p:grpSpPr>
          <a:xfrm>
            <a:off x="1763879" y="111358"/>
            <a:ext cx="9973504" cy="1355265"/>
            <a:chOff x="2294413" y="233865"/>
            <a:chExt cx="5438514" cy="1016449"/>
          </a:xfrm>
          <a:solidFill>
            <a:schemeClr val="bg1">
              <a:lumMod val="75000"/>
            </a:schemeClr>
          </a:solidFill>
        </p:grpSpPr>
        <p:sp>
          <p:nvSpPr>
            <p:cNvPr id="459" name="Google Shape;459;p21"/>
            <p:cNvSpPr/>
            <p:nvPr/>
          </p:nvSpPr>
          <p:spPr>
            <a:xfrm>
              <a:off x="2294413" y="374887"/>
              <a:ext cx="5438514" cy="625071"/>
            </a:xfrm>
            <a:custGeom>
              <a:avLst/>
              <a:gdLst/>
              <a:ahLst/>
              <a:cxnLst/>
              <a:rect l="l" t="t" r="r" b="b"/>
              <a:pathLst>
                <a:path w="35452" h="6761" extrusionOk="0">
                  <a:moveTo>
                    <a:pt x="13370" y="1"/>
                  </a:moveTo>
                  <a:lnTo>
                    <a:pt x="13370" y="1"/>
                  </a:lnTo>
                  <a:cubicBezTo>
                    <a:pt x="13358" y="32"/>
                    <a:pt x="13345" y="71"/>
                    <a:pt x="13334" y="71"/>
                  </a:cubicBezTo>
                  <a:cubicBezTo>
                    <a:pt x="13333" y="71"/>
                    <a:pt x="13331" y="70"/>
                    <a:pt x="13330" y="68"/>
                  </a:cubicBezTo>
                  <a:lnTo>
                    <a:pt x="13330" y="68"/>
                  </a:lnTo>
                  <a:cubicBezTo>
                    <a:pt x="13330" y="107"/>
                    <a:pt x="13330" y="147"/>
                    <a:pt x="13333" y="187"/>
                  </a:cubicBezTo>
                  <a:lnTo>
                    <a:pt x="11147" y="187"/>
                  </a:lnTo>
                  <a:cubicBezTo>
                    <a:pt x="11144" y="157"/>
                    <a:pt x="11144" y="123"/>
                    <a:pt x="11138" y="94"/>
                  </a:cubicBezTo>
                  <a:cubicBezTo>
                    <a:pt x="11134" y="123"/>
                    <a:pt x="11134" y="157"/>
                    <a:pt x="11131" y="187"/>
                  </a:cubicBezTo>
                  <a:lnTo>
                    <a:pt x="893" y="187"/>
                  </a:lnTo>
                  <a:cubicBezTo>
                    <a:pt x="893" y="187"/>
                    <a:pt x="318" y="633"/>
                    <a:pt x="195" y="1730"/>
                  </a:cubicBezTo>
                  <a:cubicBezTo>
                    <a:pt x="0" y="3433"/>
                    <a:pt x="519" y="3282"/>
                    <a:pt x="453" y="4115"/>
                  </a:cubicBezTo>
                  <a:cubicBezTo>
                    <a:pt x="351" y="5385"/>
                    <a:pt x="569" y="5877"/>
                    <a:pt x="404" y="6681"/>
                  </a:cubicBezTo>
                  <a:lnTo>
                    <a:pt x="10949" y="6681"/>
                  </a:lnTo>
                  <a:cubicBezTo>
                    <a:pt x="10955" y="6710"/>
                    <a:pt x="10963" y="6737"/>
                    <a:pt x="10972" y="6760"/>
                  </a:cubicBezTo>
                  <a:lnTo>
                    <a:pt x="10975" y="6681"/>
                  </a:lnTo>
                  <a:lnTo>
                    <a:pt x="19778" y="6681"/>
                  </a:lnTo>
                  <a:cubicBezTo>
                    <a:pt x="19784" y="6710"/>
                    <a:pt x="19795" y="6737"/>
                    <a:pt x="19804" y="6760"/>
                  </a:cubicBezTo>
                  <a:lnTo>
                    <a:pt x="19804" y="6681"/>
                  </a:lnTo>
                  <a:lnTo>
                    <a:pt x="28607" y="6681"/>
                  </a:lnTo>
                  <a:cubicBezTo>
                    <a:pt x="28613" y="6710"/>
                    <a:pt x="28624" y="6737"/>
                    <a:pt x="28633" y="6760"/>
                  </a:cubicBezTo>
                  <a:lnTo>
                    <a:pt x="28633" y="6681"/>
                  </a:lnTo>
                  <a:lnTo>
                    <a:pt x="35452" y="6681"/>
                  </a:lnTo>
                  <a:cubicBezTo>
                    <a:pt x="35452" y="6681"/>
                    <a:pt x="35412" y="6142"/>
                    <a:pt x="35161" y="5616"/>
                  </a:cubicBezTo>
                  <a:cubicBezTo>
                    <a:pt x="35038" y="5358"/>
                    <a:pt x="34860" y="5100"/>
                    <a:pt x="34612" y="4915"/>
                  </a:cubicBezTo>
                  <a:cubicBezTo>
                    <a:pt x="33858" y="4356"/>
                    <a:pt x="34454" y="3552"/>
                    <a:pt x="34371" y="2911"/>
                  </a:cubicBezTo>
                  <a:cubicBezTo>
                    <a:pt x="34288" y="2270"/>
                    <a:pt x="33799" y="1549"/>
                    <a:pt x="33465" y="1149"/>
                  </a:cubicBezTo>
                  <a:cubicBezTo>
                    <a:pt x="33343" y="1003"/>
                    <a:pt x="33220" y="834"/>
                    <a:pt x="33114" y="683"/>
                  </a:cubicBezTo>
                  <a:cubicBezTo>
                    <a:pt x="32929" y="414"/>
                    <a:pt x="32793" y="187"/>
                    <a:pt x="32793" y="187"/>
                  </a:cubicBezTo>
                  <a:lnTo>
                    <a:pt x="31018" y="187"/>
                  </a:lnTo>
                  <a:cubicBezTo>
                    <a:pt x="31021" y="123"/>
                    <a:pt x="31024" y="64"/>
                    <a:pt x="31028" y="1"/>
                  </a:cubicBezTo>
                  <a:lnTo>
                    <a:pt x="31028" y="1"/>
                  </a:lnTo>
                  <a:cubicBezTo>
                    <a:pt x="31019" y="32"/>
                    <a:pt x="31006" y="71"/>
                    <a:pt x="30994" y="71"/>
                  </a:cubicBezTo>
                  <a:cubicBezTo>
                    <a:pt x="30992" y="71"/>
                    <a:pt x="30990" y="70"/>
                    <a:pt x="30988" y="68"/>
                  </a:cubicBezTo>
                  <a:lnTo>
                    <a:pt x="30988" y="68"/>
                  </a:lnTo>
                  <a:cubicBezTo>
                    <a:pt x="30988" y="107"/>
                    <a:pt x="30991" y="147"/>
                    <a:pt x="30991" y="187"/>
                  </a:cubicBezTo>
                  <a:lnTo>
                    <a:pt x="28809" y="187"/>
                  </a:lnTo>
                  <a:cubicBezTo>
                    <a:pt x="28805" y="157"/>
                    <a:pt x="28802" y="123"/>
                    <a:pt x="28799" y="94"/>
                  </a:cubicBezTo>
                  <a:cubicBezTo>
                    <a:pt x="28796" y="123"/>
                    <a:pt x="28792" y="157"/>
                    <a:pt x="28789" y="187"/>
                  </a:cubicBezTo>
                  <a:lnTo>
                    <a:pt x="22189" y="187"/>
                  </a:lnTo>
                  <a:cubicBezTo>
                    <a:pt x="22192" y="123"/>
                    <a:pt x="22195" y="64"/>
                    <a:pt x="22199" y="1"/>
                  </a:cubicBezTo>
                  <a:lnTo>
                    <a:pt x="22199" y="1"/>
                  </a:lnTo>
                  <a:cubicBezTo>
                    <a:pt x="22190" y="32"/>
                    <a:pt x="22175" y="71"/>
                    <a:pt x="22164" y="71"/>
                  </a:cubicBezTo>
                  <a:cubicBezTo>
                    <a:pt x="22162" y="71"/>
                    <a:pt x="22160" y="70"/>
                    <a:pt x="22159" y="68"/>
                  </a:cubicBezTo>
                  <a:lnTo>
                    <a:pt x="22159" y="68"/>
                  </a:lnTo>
                  <a:cubicBezTo>
                    <a:pt x="22159" y="107"/>
                    <a:pt x="22159" y="147"/>
                    <a:pt x="22162" y="187"/>
                  </a:cubicBezTo>
                  <a:lnTo>
                    <a:pt x="19976" y="187"/>
                  </a:lnTo>
                  <a:cubicBezTo>
                    <a:pt x="19976" y="157"/>
                    <a:pt x="19973" y="123"/>
                    <a:pt x="19967" y="94"/>
                  </a:cubicBezTo>
                  <a:cubicBezTo>
                    <a:pt x="19967" y="123"/>
                    <a:pt x="19963" y="157"/>
                    <a:pt x="19960" y="187"/>
                  </a:cubicBezTo>
                  <a:lnTo>
                    <a:pt x="13360" y="187"/>
                  </a:lnTo>
                  <a:cubicBezTo>
                    <a:pt x="13363" y="123"/>
                    <a:pt x="13366" y="64"/>
                    <a:pt x="13370" y="1"/>
                  </a:cubicBez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320000" algn="bl" rotWithShape="0">
                <a:srgbClr val="000000">
                  <a:alpha val="21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60" name="Google Shape;460;p21"/>
            <p:cNvSpPr/>
            <p:nvPr/>
          </p:nvSpPr>
          <p:spPr>
            <a:xfrm rot="7791998">
              <a:off x="6899985" y="659711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461" name="Google Shape;461;p21"/>
            <p:cNvSpPr/>
            <p:nvPr/>
          </p:nvSpPr>
          <p:spPr>
            <a:xfrm rot="7791998">
              <a:off x="2114310" y="525346"/>
              <a:ext cx="882084" cy="299122"/>
            </a:xfrm>
            <a:custGeom>
              <a:avLst/>
              <a:gdLst/>
              <a:ahLst/>
              <a:cxnLst/>
              <a:rect l="l" t="t" r="r" b="b"/>
              <a:pathLst>
                <a:path w="9177" h="3112" extrusionOk="0">
                  <a:moveTo>
                    <a:pt x="9011" y="1"/>
                  </a:moveTo>
                  <a:lnTo>
                    <a:pt x="1" y="655"/>
                  </a:lnTo>
                  <a:lnTo>
                    <a:pt x="1" y="682"/>
                  </a:lnTo>
                  <a:lnTo>
                    <a:pt x="34" y="728"/>
                  </a:lnTo>
                  <a:lnTo>
                    <a:pt x="7" y="741"/>
                  </a:lnTo>
                  <a:lnTo>
                    <a:pt x="7" y="758"/>
                  </a:lnTo>
                  <a:lnTo>
                    <a:pt x="106" y="821"/>
                  </a:lnTo>
                  <a:lnTo>
                    <a:pt x="14" y="827"/>
                  </a:lnTo>
                  <a:lnTo>
                    <a:pt x="109" y="867"/>
                  </a:lnTo>
                  <a:lnTo>
                    <a:pt x="57" y="897"/>
                  </a:lnTo>
                  <a:lnTo>
                    <a:pt x="117" y="940"/>
                  </a:lnTo>
                  <a:lnTo>
                    <a:pt x="63" y="986"/>
                  </a:lnTo>
                  <a:lnTo>
                    <a:pt x="120" y="1022"/>
                  </a:lnTo>
                  <a:cubicBezTo>
                    <a:pt x="120" y="1022"/>
                    <a:pt x="60" y="1042"/>
                    <a:pt x="67" y="1055"/>
                  </a:cubicBezTo>
                  <a:cubicBezTo>
                    <a:pt x="77" y="1068"/>
                    <a:pt x="126" y="1112"/>
                    <a:pt x="126" y="1112"/>
                  </a:cubicBezTo>
                  <a:lnTo>
                    <a:pt x="86" y="1128"/>
                  </a:lnTo>
                  <a:lnTo>
                    <a:pt x="109" y="1181"/>
                  </a:lnTo>
                  <a:lnTo>
                    <a:pt x="100" y="1227"/>
                  </a:lnTo>
                  <a:lnTo>
                    <a:pt x="126" y="1297"/>
                  </a:lnTo>
                  <a:lnTo>
                    <a:pt x="113" y="1419"/>
                  </a:lnTo>
                  <a:lnTo>
                    <a:pt x="159" y="1541"/>
                  </a:lnTo>
                  <a:lnTo>
                    <a:pt x="143" y="1660"/>
                  </a:lnTo>
                  <a:lnTo>
                    <a:pt x="176" y="1782"/>
                  </a:lnTo>
                  <a:lnTo>
                    <a:pt x="140" y="2014"/>
                  </a:lnTo>
                  <a:lnTo>
                    <a:pt x="209" y="2246"/>
                  </a:lnTo>
                  <a:lnTo>
                    <a:pt x="179" y="2394"/>
                  </a:lnTo>
                  <a:lnTo>
                    <a:pt x="216" y="2563"/>
                  </a:lnTo>
                  <a:lnTo>
                    <a:pt x="216" y="2705"/>
                  </a:lnTo>
                  <a:lnTo>
                    <a:pt x="248" y="2788"/>
                  </a:lnTo>
                  <a:cubicBezTo>
                    <a:pt x="248" y="2788"/>
                    <a:pt x="202" y="2805"/>
                    <a:pt x="216" y="2814"/>
                  </a:cubicBezTo>
                  <a:cubicBezTo>
                    <a:pt x="225" y="2824"/>
                    <a:pt x="265" y="2861"/>
                    <a:pt x="255" y="2874"/>
                  </a:cubicBezTo>
                  <a:cubicBezTo>
                    <a:pt x="248" y="2890"/>
                    <a:pt x="213" y="3026"/>
                    <a:pt x="213" y="3026"/>
                  </a:cubicBezTo>
                  <a:lnTo>
                    <a:pt x="272" y="3052"/>
                  </a:lnTo>
                  <a:lnTo>
                    <a:pt x="228" y="3076"/>
                  </a:lnTo>
                  <a:lnTo>
                    <a:pt x="239" y="3112"/>
                  </a:lnTo>
                  <a:lnTo>
                    <a:pt x="9177" y="2461"/>
                  </a:lnTo>
                  <a:lnTo>
                    <a:pt x="9038" y="2368"/>
                  </a:lnTo>
                  <a:lnTo>
                    <a:pt x="9094" y="2252"/>
                  </a:lnTo>
                  <a:lnTo>
                    <a:pt x="8958" y="2143"/>
                  </a:lnTo>
                  <a:lnTo>
                    <a:pt x="9097" y="2044"/>
                  </a:lnTo>
                  <a:lnTo>
                    <a:pt x="8946" y="1935"/>
                  </a:lnTo>
                  <a:cubicBezTo>
                    <a:pt x="8946" y="1935"/>
                    <a:pt x="9081" y="1782"/>
                    <a:pt x="9101" y="1759"/>
                  </a:cubicBezTo>
                  <a:cubicBezTo>
                    <a:pt x="9124" y="1736"/>
                    <a:pt x="8992" y="1620"/>
                    <a:pt x="8992" y="1620"/>
                  </a:cubicBezTo>
                  <a:lnTo>
                    <a:pt x="9081" y="1532"/>
                  </a:lnTo>
                  <a:lnTo>
                    <a:pt x="8935" y="1290"/>
                  </a:lnTo>
                  <a:lnTo>
                    <a:pt x="9097" y="1164"/>
                  </a:lnTo>
                  <a:lnTo>
                    <a:pt x="9061" y="691"/>
                  </a:lnTo>
                  <a:lnTo>
                    <a:pt x="8879" y="513"/>
                  </a:lnTo>
                  <a:lnTo>
                    <a:pt x="9038" y="341"/>
                  </a:lnTo>
                  <a:lnTo>
                    <a:pt x="9028" y="228"/>
                  </a:lnTo>
                  <a:lnTo>
                    <a:pt x="8859" y="242"/>
                  </a:lnTo>
                  <a:lnTo>
                    <a:pt x="8859" y="242"/>
                  </a:lnTo>
                  <a:lnTo>
                    <a:pt x="9011" y="1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blurRad="28575" dist="19050" dir="192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462" name="Google Shape;462;p21"/>
          <p:cNvSpPr txBox="1">
            <a:spLocks noGrp="1"/>
          </p:cNvSpPr>
          <p:nvPr>
            <p:ph type="title"/>
          </p:nvPr>
        </p:nvSpPr>
        <p:spPr>
          <a:xfrm>
            <a:off x="2422176" y="159782"/>
            <a:ext cx="8825931" cy="521253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pPr lvl="0"/>
            <a:r>
              <a:rPr lang="en" sz="48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4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sz="4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045233" y="1359955"/>
            <a:ext cx="1384300" cy="1270000"/>
          </a:xfrm>
          <a:prstGeom prst="rect">
            <a:avLst/>
          </a:prstGeom>
        </p:spPr>
      </p:pic>
      <p:sp>
        <p:nvSpPr>
          <p:cNvPr id="16" name="Google Shape;462;p21">
            <a:extLst>
              <a:ext uri="{FF2B5EF4-FFF2-40B4-BE49-F238E27FC236}">
                <a16:creationId xmlns:a16="http://schemas.microsoft.com/office/drawing/2014/main" xmlns="" id="{D2CB806A-AF7A-BF76-FD3B-3CFA98CE759C}"/>
              </a:ext>
            </a:extLst>
          </p:cNvPr>
          <p:cNvSpPr txBox="1">
            <a:spLocks/>
          </p:cNvSpPr>
          <p:nvPr/>
        </p:nvSpPr>
        <p:spPr>
          <a:xfrm>
            <a:off x="1008831" y="2019592"/>
            <a:ext cx="10885924" cy="1327469"/>
          </a:xfrm>
          <a:prstGeom prst="rect">
            <a:avLst/>
          </a:prstGeom>
          <a:noFill/>
          <a:ln w="28575">
            <a:solidFill>
              <a:schemeClr val="tx2">
                <a:lumMod val="75000"/>
              </a:schemeClr>
            </a:solidFill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33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Odibee Sans"/>
              <a:buNone/>
              <a:defRPr sz="2800" b="0" i="0" u="none" strike="noStrike" cap="none">
                <a:solidFill>
                  <a:schemeClr val="dk1"/>
                </a:solidFill>
                <a:latin typeface="Odibee Sans"/>
                <a:ea typeface="Odibee Sans"/>
                <a:cs typeface="Odibee Sans"/>
                <a:sym typeface="Odibee Sans"/>
              </a:defRPr>
            </a:lvl9pPr>
          </a:lstStyle>
          <a:p>
            <a:pPr>
              <a:buClr>
                <a:srgbClr val="434343"/>
              </a:buClr>
            </a:pPr>
            <a:r>
              <a:rPr lang="en-US" sz="3333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3333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của</a:t>
            </a:r>
            <a:r>
              <a:rPr lang="en-US" sz="3333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333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33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333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x lần lượt bằng 2; 3; 4; 5; 10.</a:t>
            </a:r>
            <a:endParaRPr lang="en-US" sz="3333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rgbClr val="434343"/>
              </a:buClr>
            </a:pP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ìm </a:t>
            </a:r>
            <a:r>
              <a:rPr lang="en-US" sz="3333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không </a:t>
            </a:r>
            <a:r>
              <a:rPr lang="en-US" sz="3333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x</a:t>
            </a:r>
            <a:r>
              <a:rPr lang="en-US" sz="3333" baseline="30000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333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33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33" dirty="0" err="1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3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; 9; 16; 25; 100</a:t>
            </a:r>
            <a:r>
              <a:rPr lang="en-US" sz="3733" dirty="0">
                <a:solidFill>
                  <a:srgbClr val="43434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Clr>
                <a:srgbClr val="434343"/>
              </a:buClr>
            </a:pPr>
            <a:endParaRPr lang="vi-VN" sz="3733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xmlns="" id="{519A3A05-1B84-46AE-B4AB-4604B1AC989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008832" y="4541042"/>
          <a:ext cx="10223313" cy="1465708"/>
        </p:xfrm>
        <a:graphic>
          <a:graphicData uri="http://schemas.openxmlformats.org/drawingml/2006/table">
            <a:tbl>
              <a:tblPr firstRow="1" firstCol="1" bandRow="1"/>
              <a:tblGrid>
                <a:gridCol w="1707293">
                  <a:extLst>
                    <a:ext uri="{9D8B030D-6E8A-4147-A177-3AD203B41FA5}">
                      <a16:colId xmlns:a16="http://schemas.microsoft.com/office/drawing/2014/main" xmlns="" val="1656675942"/>
                    </a:ext>
                  </a:extLst>
                </a:gridCol>
                <a:gridCol w="1707293">
                  <a:extLst>
                    <a:ext uri="{9D8B030D-6E8A-4147-A177-3AD203B41FA5}">
                      <a16:colId xmlns:a16="http://schemas.microsoft.com/office/drawing/2014/main" xmlns="" val="3688990707"/>
                    </a:ext>
                  </a:extLst>
                </a:gridCol>
                <a:gridCol w="1703204">
                  <a:extLst>
                    <a:ext uri="{9D8B030D-6E8A-4147-A177-3AD203B41FA5}">
                      <a16:colId xmlns:a16="http://schemas.microsoft.com/office/drawing/2014/main" xmlns="" val="2590910620"/>
                    </a:ext>
                  </a:extLst>
                </a:gridCol>
                <a:gridCol w="1703204">
                  <a:extLst>
                    <a:ext uri="{9D8B030D-6E8A-4147-A177-3AD203B41FA5}">
                      <a16:colId xmlns:a16="http://schemas.microsoft.com/office/drawing/2014/main" xmlns="" val="1894649502"/>
                    </a:ext>
                  </a:extLst>
                </a:gridCol>
                <a:gridCol w="1703204">
                  <a:extLst>
                    <a:ext uri="{9D8B030D-6E8A-4147-A177-3AD203B41FA5}">
                      <a16:colId xmlns:a16="http://schemas.microsoft.com/office/drawing/2014/main" xmlns="" val="1827531739"/>
                    </a:ext>
                  </a:extLst>
                </a:gridCol>
                <a:gridCol w="1699115">
                  <a:extLst>
                    <a:ext uri="{9D8B030D-6E8A-4147-A177-3AD203B41FA5}">
                      <a16:colId xmlns:a16="http://schemas.microsoft.com/office/drawing/2014/main" xmlns="" val="292970586"/>
                    </a:ext>
                  </a:extLst>
                </a:gridCol>
              </a:tblGrid>
              <a:tr h="6766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3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100" dirty="0">
                          <a:effectLst/>
                        </a:rPr>
                        <a:t>4</a:t>
                      </a:r>
                      <a:endParaRPr lang="en-US" sz="31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100" dirty="0">
                          <a:effectLst/>
                        </a:rPr>
                        <a:t>9</a:t>
                      </a:r>
                      <a:endParaRPr lang="en-US" sz="31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100" dirty="0">
                          <a:effectLst/>
                        </a:rPr>
                        <a:t>16</a:t>
                      </a:r>
                      <a:endParaRPr lang="en-US" sz="31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100" dirty="0">
                          <a:effectLst/>
                        </a:rPr>
                        <a:t>25</a:t>
                      </a:r>
                      <a:endParaRPr lang="en-US" sz="31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100" dirty="0">
                          <a:effectLst/>
                        </a:rPr>
                        <a:t>100</a:t>
                      </a:r>
                      <a:endParaRPr lang="en-US" sz="31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49965990"/>
                  </a:ext>
                </a:extLst>
              </a:tr>
              <a:tr h="78906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300" dirty="0">
                        <a:solidFill>
                          <a:srgbClr val="000000"/>
                        </a:solidFill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effectLst/>
                        </a:rPr>
                        <a:t> </a:t>
                      </a:r>
                      <a:endParaRPr lang="en-US" sz="1300" dirty="0">
                        <a:effectLst/>
                        <a:latin typeface="CMU Serif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T="0" marB="0" anchor="ctr"/>
                </a:tc>
                <a:extLst>
                  <a:ext uri="{0D108BD9-81ED-4DB2-BD59-A6C34878D82A}">
                    <a16:rowId xmlns:a16="http://schemas.microsoft.com/office/drawing/2014/main" xmlns="" val="1717364981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DD184743-FB92-68CC-9CF6-1EDA8901842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97412" y="5486554"/>
          <a:ext cx="584153" cy="49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412" y="5486554"/>
                        <a:ext cx="584153" cy="499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D307F859-F72D-2DF1-F7EB-C0B47824152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01759" y="4430859"/>
          <a:ext cx="625567" cy="72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59" y="4430859"/>
                        <a:ext cx="625567" cy="724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F9F02BC5-FD9C-1FA0-BEB1-16A22687E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487" y="2008636"/>
          <a:ext cx="576432" cy="667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487" y="2008636"/>
                        <a:ext cx="576432" cy="667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BC89E73-43E2-EF21-5B5B-8118EB73631A}"/>
              </a:ext>
            </a:extLst>
          </p:cNvPr>
          <p:cNvSpPr txBox="1"/>
          <p:nvPr/>
        </p:nvSpPr>
        <p:spPr>
          <a:xfrm>
            <a:off x="852594" y="3325919"/>
            <a:ext cx="7446913" cy="6667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733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733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3733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733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</a:t>
            </a:r>
            <a:endParaRPr lang="en-US" sz="3733" dirty="0">
              <a:solidFill>
                <a:srgbClr val="0000FF"/>
              </a:solidFill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F97F8323-CAAF-E7F5-AD8B-9CD20600D2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39630" y="5259287"/>
          <a:ext cx="313127" cy="41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630" y="5259287"/>
                        <a:ext cx="313127" cy="416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D07931A8-6C1B-01AE-0941-FADD1F5078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05339" y="5311276"/>
          <a:ext cx="281640" cy="44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339" y="5311276"/>
                        <a:ext cx="281640" cy="447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8AF5637B-91A2-6237-7700-884DE28DD6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82413" y="5286803"/>
          <a:ext cx="313127" cy="41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413" y="5286803"/>
                        <a:ext cx="313127" cy="416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8E55C35E-1AC9-A5DE-57B6-6F317D7285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64490" y="5241427"/>
          <a:ext cx="281639" cy="44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490" y="5241427"/>
                        <a:ext cx="281639" cy="447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xmlns="" id="{F02EBB07-2310-376D-30BD-7BF892CB17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026468" y="5276178"/>
          <a:ext cx="421584" cy="42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468" y="5276178"/>
                        <a:ext cx="421584" cy="429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796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" grpId="0"/>
      <p:bldP spid="16" grpId="0" animBg="1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" name="Google Shape;1089;p40"/>
          <p:cNvSpPr txBox="1">
            <a:spLocks noGrp="1"/>
          </p:cNvSpPr>
          <p:nvPr>
            <p:ph type="title" idx="2"/>
          </p:nvPr>
        </p:nvSpPr>
        <p:spPr>
          <a:xfrm>
            <a:off x="2855004" y="2582340"/>
            <a:ext cx="960000" cy="5232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spcFirstLastPara="1" vert="horz" wrap="square" lIns="120000" tIns="121900" rIns="120000" bIns="121900" rtlCol="0" anchor="ctr" anchorCtr="0">
            <a:noAutofit/>
          </a:bodyPr>
          <a:lstStyle/>
          <a:p>
            <a:r>
              <a:rPr lang="en" dirty="0">
                <a:solidFill>
                  <a:srgbClr val="FFFF00"/>
                </a:solidFill>
                <a:latin typeface="+mn-lt"/>
              </a:rPr>
              <a:t>01</a:t>
            </a:r>
            <a:endParaRPr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1092" name="Google Shape;1092;p40"/>
          <p:cNvSpPr txBox="1">
            <a:spLocks noGrp="1"/>
          </p:cNvSpPr>
          <p:nvPr>
            <p:ph type="title" idx="4"/>
          </p:nvPr>
        </p:nvSpPr>
        <p:spPr>
          <a:xfrm>
            <a:off x="2855004" y="4144407"/>
            <a:ext cx="960000" cy="5232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spcFirstLastPara="1" vert="horz" wrap="square" lIns="120000" tIns="121900" rIns="120000" bIns="121900" rtlCol="0" anchor="ctr" anchorCtr="0">
            <a:noAutofit/>
          </a:bodyPr>
          <a:lstStyle/>
          <a:p>
            <a:r>
              <a:rPr lang="en">
                <a:solidFill>
                  <a:schemeClr val="bg1"/>
                </a:solidFill>
                <a:latin typeface="+mn-lt"/>
              </a:rPr>
              <a:t>02</a:t>
            </a:r>
            <a:endParaRPr>
              <a:solidFill>
                <a:schemeClr val="bg1"/>
              </a:solidFill>
              <a:latin typeface="+mn-lt"/>
            </a:endParaRPr>
          </a:p>
        </p:txBody>
      </p:sp>
      <p:sp>
        <p:nvSpPr>
          <p:cNvPr id="1097" name="Google Shape;1097;p40"/>
          <p:cNvSpPr txBox="1">
            <a:spLocks noGrp="1"/>
          </p:cNvSpPr>
          <p:nvPr>
            <p:ph type="title" idx="9"/>
          </p:nvPr>
        </p:nvSpPr>
        <p:spPr>
          <a:xfrm>
            <a:off x="959997" y="898080"/>
            <a:ext cx="10272000" cy="902400"/>
          </a:xfrm>
          <a:prstGeom prst="rect">
            <a:avLst/>
          </a:prstGeom>
        </p:spPr>
        <p:txBody>
          <a:bodyPr spcFirstLastPara="1" vert="horz" wrap="square" lIns="120000" tIns="121900" rIns="120000" bIns="121900" rtlCol="0" anchor="t" anchorCtr="0">
            <a:no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+mn-lt"/>
              </a:rPr>
              <a:t>NỘI DUNG BÀI HỌC</a:t>
            </a:r>
            <a:endParaRPr sz="4267" b="1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1098" name="Google Shape;1098;p40"/>
          <p:cNvGrpSpPr/>
          <p:nvPr/>
        </p:nvGrpSpPr>
        <p:grpSpPr>
          <a:xfrm>
            <a:off x="10619421" y="4783294"/>
            <a:ext cx="1470980" cy="1973113"/>
            <a:chOff x="393738" y="1475915"/>
            <a:chExt cx="1103235" cy="1479835"/>
          </a:xfrm>
        </p:grpSpPr>
        <p:sp>
          <p:nvSpPr>
            <p:cNvPr id="1099" name="Google Shape;1099;p40"/>
            <p:cNvSpPr/>
            <p:nvPr/>
          </p:nvSpPr>
          <p:spPr>
            <a:xfrm>
              <a:off x="445345" y="1522202"/>
              <a:ext cx="1051627" cy="1433548"/>
            </a:xfrm>
            <a:custGeom>
              <a:avLst/>
              <a:gdLst/>
              <a:ahLst/>
              <a:cxnLst/>
              <a:rect l="l" t="t" r="r" b="b"/>
              <a:pathLst>
                <a:path w="60093" h="81917" extrusionOk="0">
                  <a:moveTo>
                    <a:pt x="4195" y="0"/>
                  </a:moveTo>
                  <a:cubicBezTo>
                    <a:pt x="1885" y="0"/>
                    <a:pt x="0" y="1885"/>
                    <a:pt x="0" y="4195"/>
                  </a:cubicBezTo>
                  <a:lnTo>
                    <a:pt x="0" y="77752"/>
                  </a:lnTo>
                  <a:cubicBezTo>
                    <a:pt x="0" y="80062"/>
                    <a:pt x="1885" y="81916"/>
                    <a:pt x="4195" y="81916"/>
                  </a:cubicBezTo>
                  <a:lnTo>
                    <a:pt x="60092" y="81916"/>
                  </a:lnTo>
                  <a:lnTo>
                    <a:pt x="600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00" name="Google Shape;1100;p40"/>
            <p:cNvSpPr/>
            <p:nvPr/>
          </p:nvSpPr>
          <p:spPr>
            <a:xfrm>
              <a:off x="393738" y="1475915"/>
              <a:ext cx="1071315" cy="1453235"/>
            </a:xfrm>
            <a:custGeom>
              <a:avLst/>
              <a:gdLst/>
              <a:ahLst/>
              <a:cxnLst/>
              <a:rect l="l" t="t" r="r" b="b"/>
              <a:pathLst>
                <a:path w="61218" h="83042" extrusionOk="0">
                  <a:moveTo>
                    <a:pt x="60063" y="1125"/>
                  </a:moveTo>
                  <a:lnTo>
                    <a:pt x="60063" y="81947"/>
                  </a:lnTo>
                  <a:lnTo>
                    <a:pt x="4742" y="81947"/>
                  </a:lnTo>
                  <a:cubicBezTo>
                    <a:pt x="2736" y="81947"/>
                    <a:pt x="1125" y="80306"/>
                    <a:pt x="1125" y="78330"/>
                  </a:cubicBezTo>
                  <a:lnTo>
                    <a:pt x="1125" y="4742"/>
                  </a:lnTo>
                  <a:cubicBezTo>
                    <a:pt x="1125" y="2736"/>
                    <a:pt x="2767" y="1125"/>
                    <a:pt x="4742" y="1125"/>
                  </a:cubicBezTo>
                  <a:close/>
                  <a:moveTo>
                    <a:pt x="4742" y="1"/>
                  </a:moveTo>
                  <a:cubicBezTo>
                    <a:pt x="2128" y="1"/>
                    <a:pt x="1" y="2128"/>
                    <a:pt x="1" y="4742"/>
                  </a:cubicBezTo>
                  <a:lnTo>
                    <a:pt x="1" y="78300"/>
                  </a:lnTo>
                  <a:cubicBezTo>
                    <a:pt x="1" y="80914"/>
                    <a:pt x="2128" y="83041"/>
                    <a:pt x="4742" y="83041"/>
                  </a:cubicBezTo>
                  <a:lnTo>
                    <a:pt x="61218" y="83041"/>
                  </a:lnTo>
                  <a:lnTo>
                    <a:pt x="6121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01" name="Google Shape;1101;p40"/>
            <p:cNvSpPr/>
            <p:nvPr/>
          </p:nvSpPr>
          <p:spPr>
            <a:xfrm>
              <a:off x="586290" y="1485488"/>
              <a:ext cx="20230" cy="1428770"/>
            </a:xfrm>
            <a:custGeom>
              <a:avLst/>
              <a:gdLst/>
              <a:ahLst/>
              <a:cxnLst/>
              <a:rect l="l" t="t" r="r" b="b"/>
              <a:pathLst>
                <a:path w="1156" h="81644" extrusionOk="0">
                  <a:moveTo>
                    <a:pt x="1" y="1"/>
                  </a:moveTo>
                  <a:lnTo>
                    <a:pt x="1" y="81643"/>
                  </a:lnTo>
                  <a:lnTo>
                    <a:pt x="1156" y="81643"/>
                  </a:lnTo>
                  <a:lnTo>
                    <a:pt x="115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02" name="Google Shape;1102;p40"/>
            <p:cNvSpPr/>
            <p:nvPr/>
          </p:nvSpPr>
          <p:spPr>
            <a:xfrm>
              <a:off x="783638" y="1853058"/>
              <a:ext cx="486203" cy="19688"/>
            </a:xfrm>
            <a:custGeom>
              <a:avLst/>
              <a:gdLst/>
              <a:ahLst/>
              <a:cxnLst/>
              <a:rect l="l" t="t" r="r" b="b"/>
              <a:pathLst>
                <a:path w="27783" h="1125" extrusionOk="0">
                  <a:moveTo>
                    <a:pt x="578" y="0"/>
                  </a:moveTo>
                  <a:cubicBezTo>
                    <a:pt x="274" y="0"/>
                    <a:pt x="1" y="243"/>
                    <a:pt x="1" y="547"/>
                  </a:cubicBezTo>
                  <a:cubicBezTo>
                    <a:pt x="1" y="851"/>
                    <a:pt x="274" y="1125"/>
                    <a:pt x="578" y="1125"/>
                  </a:cubicBezTo>
                  <a:lnTo>
                    <a:pt x="27174" y="1125"/>
                  </a:lnTo>
                  <a:cubicBezTo>
                    <a:pt x="27539" y="1125"/>
                    <a:pt x="27782" y="851"/>
                    <a:pt x="27782" y="547"/>
                  </a:cubicBezTo>
                  <a:cubicBezTo>
                    <a:pt x="27782" y="243"/>
                    <a:pt x="27539" y="0"/>
                    <a:pt x="272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03" name="Google Shape;1103;p40"/>
            <p:cNvSpPr/>
            <p:nvPr/>
          </p:nvSpPr>
          <p:spPr>
            <a:xfrm>
              <a:off x="783638" y="1933908"/>
              <a:ext cx="486203" cy="20230"/>
            </a:xfrm>
            <a:custGeom>
              <a:avLst/>
              <a:gdLst/>
              <a:ahLst/>
              <a:cxnLst/>
              <a:rect l="l" t="t" r="r" b="b"/>
              <a:pathLst>
                <a:path w="27783" h="1156" extrusionOk="0">
                  <a:moveTo>
                    <a:pt x="578" y="0"/>
                  </a:moveTo>
                  <a:cubicBezTo>
                    <a:pt x="274" y="0"/>
                    <a:pt x="1" y="274"/>
                    <a:pt x="1" y="578"/>
                  </a:cubicBezTo>
                  <a:cubicBezTo>
                    <a:pt x="1" y="882"/>
                    <a:pt x="274" y="1155"/>
                    <a:pt x="578" y="1155"/>
                  </a:cubicBezTo>
                  <a:lnTo>
                    <a:pt x="27174" y="1155"/>
                  </a:lnTo>
                  <a:cubicBezTo>
                    <a:pt x="27539" y="1155"/>
                    <a:pt x="27782" y="882"/>
                    <a:pt x="27782" y="578"/>
                  </a:cubicBezTo>
                  <a:cubicBezTo>
                    <a:pt x="27782" y="274"/>
                    <a:pt x="27539" y="0"/>
                    <a:pt x="2720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04" name="Google Shape;1104;p40"/>
            <p:cNvSpPr/>
            <p:nvPr/>
          </p:nvSpPr>
          <p:spPr>
            <a:xfrm>
              <a:off x="783638" y="2015283"/>
              <a:ext cx="486203" cy="19705"/>
            </a:xfrm>
            <a:custGeom>
              <a:avLst/>
              <a:gdLst/>
              <a:ahLst/>
              <a:cxnLst/>
              <a:rect l="l" t="t" r="r" b="b"/>
              <a:pathLst>
                <a:path w="27783" h="1126" extrusionOk="0">
                  <a:moveTo>
                    <a:pt x="578" y="1"/>
                  </a:moveTo>
                  <a:cubicBezTo>
                    <a:pt x="274" y="1"/>
                    <a:pt x="1" y="244"/>
                    <a:pt x="1" y="548"/>
                  </a:cubicBezTo>
                  <a:cubicBezTo>
                    <a:pt x="1" y="852"/>
                    <a:pt x="274" y="1125"/>
                    <a:pt x="578" y="1125"/>
                  </a:cubicBezTo>
                  <a:lnTo>
                    <a:pt x="27174" y="1125"/>
                  </a:lnTo>
                  <a:cubicBezTo>
                    <a:pt x="27539" y="1125"/>
                    <a:pt x="27752" y="852"/>
                    <a:pt x="27782" y="548"/>
                  </a:cubicBezTo>
                  <a:cubicBezTo>
                    <a:pt x="27782" y="244"/>
                    <a:pt x="27539" y="1"/>
                    <a:pt x="27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05" name="Google Shape;1105;p40"/>
            <p:cNvSpPr/>
            <p:nvPr/>
          </p:nvSpPr>
          <p:spPr>
            <a:xfrm>
              <a:off x="783638" y="2096133"/>
              <a:ext cx="486203" cy="20230"/>
            </a:xfrm>
            <a:custGeom>
              <a:avLst/>
              <a:gdLst/>
              <a:ahLst/>
              <a:cxnLst/>
              <a:rect l="l" t="t" r="r" b="b"/>
              <a:pathLst>
                <a:path w="27783" h="1156" extrusionOk="0">
                  <a:moveTo>
                    <a:pt x="578" y="1"/>
                  </a:moveTo>
                  <a:cubicBezTo>
                    <a:pt x="274" y="1"/>
                    <a:pt x="1" y="275"/>
                    <a:pt x="1" y="578"/>
                  </a:cubicBezTo>
                  <a:cubicBezTo>
                    <a:pt x="1" y="882"/>
                    <a:pt x="274" y="1156"/>
                    <a:pt x="578" y="1156"/>
                  </a:cubicBezTo>
                  <a:lnTo>
                    <a:pt x="27174" y="1156"/>
                  </a:lnTo>
                  <a:cubicBezTo>
                    <a:pt x="27539" y="1156"/>
                    <a:pt x="27782" y="882"/>
                    <a:pt x="27782" y="578"/>
                  </a:cubicBezTo>
                  <a:cubicBezTo>
                    <a:pt x="27782" y="275"/>
                    <a:pt x="27539" y="1"/>
                    <a:pt x="272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106" name="Google Shape;1106;p40"/>
          <p:cNvGrpSpPr/>
          <p:nvPr/>
        </p:nvGrpSpPr>
        <p:grpSpPr>
          <a:xfrm>
            <a:off x="9991191" y="4815197"/>
            <a:ext cx="323447" cy="633384"/>
            <a:chOff x="6833975" y="3957025"/>
            <a:chExt cx="346550" cy="678625"/>
          </a:xfrm>
        </p:grpSpPr>
        <p:sp>
          <p:nvSpPr>
            <p:cNvPr id="1107" name="Google Shape;1107;p40"/>
            <p:cNvSpPr/>
            <p:nvPr/>
          </p:nvSpPr>
          <p:spPr>
            <a:xfrm>
              <a:off x="6833975" y="4212350"/>
              <a:ext cx="303225" cy="376175"/>
            </a:xfrm>
            <a:custGeom>
              <a:avLst/>
              <a:gdLst/>
              <a:ahLst/>
              <a:cxnLst/>
              <a:rect l="l" t="t" r="r" b="b"/>
              <a:pathLst>
                <a:path w="12129" h="15047" extrusionOk="0">
                  <a:moveTo>
                    <a:pt x="1" y="1"/>
                  </a:moveTo>
                  <a:lnTo>
                    <a:pt x="1" y="15047"/>
                  </a:lnTo>
                  <a:lnTo>
                    <a:pt x="12129" y="15047"/>
                  </a:lnTo>
                  <a:lnTo>
                    <a:pt x="12129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08" name="Google Shape;1108;p40"/>
            <p:cNvSpPr/>
            <p:nvPr/>
          </p:nvSpPr>
          <p:spPr>
            <a:xfrm>
              <a:off x="6833975" y="3957025"/>
              <a:ext cx="303225" cy="255350"/>
            </a:xfrm>
            <a:custGeom>
              <a:avLst/>
              <a:gdLst/>
              <a:ahLst/>
              <a:cxnLst/>
              <a:rect l="l" t="t" r="r" b="b"/>
              <a:pathLst>
                <a:path w="12129" h="10214" extrusionOk="0">
                  <a:moveTo>
                    <a:pt x="1" y="1"/>
                  </a:moveTo>
                  <a:lnTo>
                    <a:pt x="1" y="10214"/>
                  </a:lnTo>
                  <a:lnTo>
                    <a:pt x="12129" y="10214"/>
                  </a:lnTo>
                  <a:lnTo>
                    <a:pt x="12129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09" name="Google Shape;1109;p40"/>
            <p:cNvSpPr/>
            <p:nvPr/>
          </p:nvSpPr>
          <p:spPr>
            <a:xfrm>
              <a:off x="6849175" y="3985150"/>
              <a:ext cx="331350" cy="650500"/>
            </a:xfrm>
            <a:custGeom>
              <a:avLst/>
              <a:gdLst/>
              <a:ahLst/>
              <a:cxnLst/>
              <a:rect l="l" t="t" r="r" b="b"/>
              <a:pathLst>
                <a:path w="13254" h="26020" extrusionOk="0">
                  <a:moveTo>
                    <a:pt x="12129" y="1156"/>
                  </a:moveTo>
                  <a:lnTo>
                    <a:pt x="12129" y="24895"/>
                  </a:lnTo>
                  <a:lnTo>
                    <a:pt x="1156" y="24895"/>
                  </a:lnTo>
                  <a:lnTo>
                    <a:pt x="1156" y="1156"/>
                  </a:lnTo>
                  <a:close/>
                  <a:moveTo>
                    <a:pt x="1" y="1"/>
                  </a:moveTo>
                  <a:lnTo>
                    <a:pt x="1" y="26019"/>
                  </a:lnTo>
                  <a:lnTo>
                    <a:pt x="13253" y="26019"/>
                  </a:lnTo>
                  <a:lnTo>
                    <a:pt x="13253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110" name="Google Shape;1110;p40"/>
          <p:cNvGrpSpPr/>
          <p:nvPr/>
        </p:nvGrpSpPr>
        <p:grpSpPr>
          <a:xfrm>
            <a:off x="106776" y="101613"/>
            <a:ext cx="1706437" cy="1902880"/>
            <a:chOff x="5321800" y="3042900"/>
            <a:chExt cx="1828325" cy="2038800"/>
          </a:xfrm>
        </p:grpSpPr>
        <p:sp>
          <p:nvSpPr>
            <p:cNvPr id="1111" name="Google Shape;1111;p40"/>
            <p:cNvSpPr/>
            <p:nvPr/>
          </p:nvSpPr>
          <p:spPr>
            <a:xfrm flipH="1">
              <a:off x="5404625" y="3080875"/>
              <a:ext cx="1745500" cy="1986375"/>
            </a:xfrm>
            <a:custGeom>
              <a:avLst/>
              <a:gdLst/>
              <a:ahLst/>
              <a:cxnLst/>
              <a:rect l="l" t="t" r="r" b="b"/>
              <a:pathLst>
                <a:path w="69820" h="79455" extrusionOk="0">
                  <a:moveTo>
                    <a:pt x="9484" y="25199"/>
                  </a:moveTo>
                  <a:lnTo>
                    <a:pt x="48816" y="69941"/>
                  </a:lnTo>
                  <a:lnTo>
                    <a:pt x="9484" y="69941"/>
                  </a:lnTo>
                  <a:lnTo>
                    <a:pt x="9484" y="25199"/>
                  </a:lnTo>
                  <a:close/>
                  <a:moveTo>
                    <a:pt x="0" y="1"/>
                  </a:moveTo>
                  <a:lnTo>
                    <a:pt x="0" y="79455"/>
                  </a:lnTo>
                  <a:lnTo>
                    <a:pt x="69819" y="79455"/>
                  </a:lnTo>
                  <a:lnTo>
                    <a:pt x="0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12" name="Google Shape;1112;p40"/>
            <p:cNvSpPr/>
            <p:nvPr/>
          </p:nvSpPr>
          <p:spPr>
            <a:xfrm flipH="1">
              <a:off x="5321800" y="3042900"/>
              <a:ext cx="1791850" cy="2038800"/>
            </a:xfrm>
            <a:custGeom>
              <a:avLst/>
              <a:gdLst/>
              <a:ahLst/>
              <a:cxnLst/>
              <a:rect l="l" t="t" r="r" b="b"/>
              <a:pathLst>
                <a:path w="71674" h="81552" extrusionOk="0">
                  <a:moveTo>
                    <a:pt x="10639" y="28238"/>
                  </a:moveTo>
                  <a:lnTo>
                    <a:pt x="48147" y="70913"/>
                  </a:lnTo>
                  <a:lnTo>
                    <a:pt x="10639" y="70913"/>
                  </a:lnTo>
                  <a:lnTo>
                    <a:pt x="10639" y="28238"/>
                  </a:lnTo>
                  <a:close/>
                  <a:moveTo>
                    <a:pt x="9514" y="25198"/>
                  </a:moveTo>
                  <a:lnTo>
                    <a:pt x="9514" y="72038"/>
                  </a:lnTo>
                  <a:lnTo>
                    <a:pt x="50640" y="72038"/>
                  </a:lnTo>
                  <a:lnTo>
                    <a:pt x="9514" y="25198"/>
                  </a:lnTo>
                  <a:close/>
                  <a:moveTo>
                    <a:pt x="1155" y="3040"/>
                  </a:moveTo>
                  <a:lnTo>
                    <a:pt x="69150" y="80396"/>
                  </a:lnTo>
                  <a:lnTo>
                    <a:pt x="1155" y="80396"/>
                  </a:lnTo>
                  <a:lnTo>
                    <a:pt x="1155" y="3040"/>
                  </a:lnTo>
                  <a:close/>
                  <a:moveTo>
                    <a:pt x="0" y="0"/>
                  </a:moveTo>
                  <a:lnTo>
                    <a:pt x="0" y="81551"/>
                  </a:lnTo>
                  <a:lnTo>
                    <a:pt x="71673" y="815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113" name="Google Shape;1113;p40"/>
          <p:cNvGrpSpPr/>
          <p:nvPr/>
        </p:nvGrpSpPr>
        <p:grpSpPr>
          <a:xfrm>
            <a:off x="2201870" y="747020"/>
            <a:ext cx="229111" cy="1257480"/>
            <a:chOff x="6952525" y="2517050"/>
            <a:chExt cx="245475" cy="1347300"/>
          </a:xfrm>
        </p:grpSpPr>
        <p:sp>
          <p:nvSpPr>
            <p:cNvPr id="1114" name="Google Shape;1114;p40"/>
            <p:cNvSpPr/>
            <p:nvPr/>
          </p:nvSpPr>
          <p:spPr>
            <a:xfrm>
              <a:off x="7012550" y="2731325"/>
              <a:ext cx="185450" cy="1119350"/>
            </a:xfrm>
            <a:custGeom>
              <a:avLst/>
              <a:gdLst/>
              <a:ahLst/>
              <a:cxnLst/>
              <a:rect l="l" t="t" r="r" b="b"/>
              <a:pathLst>
                <a:path w="7418" h="44774" extrusionOk="0">
                  <a:moveTo>
                    <a:pt x="1" y="1"/>
                  </a:moveTo>
                  <a:lnTo>
                    <a:pt x="1" y="43649"/>
                  </a:lnTo>
                  <a:cubicBezTo>
                    <a:pt x="1" y="44257"/>
                    <a:pt x="487" y="44774"/>
                    <a:pt x="1095" y="44774"/>
                  </a:cubicBezTo>
                  <a:lnTo>
                    <a:pt x="6323" y="44774"/>
                  </a:lnTo>
                  <a:cubicBezTo>
                    <a:pt x="6931" y="44774"/>
                    <a:pt x="7417" y="44257"/>
                    <a:pt x="7356" y="43710"/>
                  </a:cubicBezTo>
                  <a:lnTo>
                    <a:pt x="735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15" name="Google Shape;1115;p40"/>
            <p:cNvSpPr/>
            <p:nvPr/>
          </p:nvSpPr>
          <p:spPr>
            <a:xfrm>
              <a:off x="6952525" y="2716900"/>
              <a:ext cx="214325" cy="1147450"/>
            </a:xfrm>
            <a:custGeom>
              <a:avLst/>
              <a:gdLst/>
              <a:ahLst/>
              <a:cxnLst/>
              <a:rect l="l" t="t" r="r" b="b"/>
              <a:pathLst>
                <a:path w="8573" h="45898" extrusionOk="0">
                  <a:moveTo>
                    <a:pt x="7417" y="1155"/>
                  </a:moveTo>
                  <a:lnTo>
                    <a:pt x="7417" y="44287"/>
                  </a:lnTo>
                  <a:cubicBezTo>
                    <a:pt x="7417" y="44560"/>
                    <a:pt x="7204" y="44803"/>
                    <a:pt x="6900" y="44803"/>
                  </a:cubicBezTo>
                  <a:lnTo>
                    <a:pt x="1672" y="44803"/>
                  </a:lnTo>
                  <a:cubicBezTo>
                    <a:pt x="1368" y="44803"/>
                    <a:pt x="1155" y="44591"/>
                    <a:pt x="1155" y="44287"/>
                  </a:cubicBezTo>
                  <a:lnTo>
                    <a:pt x="1155" y="1155"/>
                  </a:lnTo>
                  <a:close/>
                  <a:moveTo>
                    <a:pt x="578" y="0"/>
                  </a:moveTo>
                  <a:cubicBezTo>
                    <a:pt x="274" y="0"/>
                    <a:pt x="0" y="274"/>
                    <a:pt x="0" y="578"/>
                  </a:cubicBezTo>
                  <a:lnTo>
                    <a:pt x="0" y="44226"/>
                  </a:lnTo>
                  <a:cubicBezTo>
                    <a:pt x="0" y="45138"/>
                    <a:pt x="760" y="45898"/>
                    <a:pt x="1672" y="45898"/>
                  </a:cubicBezTo>
                  <a:lnTo>
                    <a:pt x="6900" y="45898"/>
                  </a:lnTo>
                  <a:cubicBezTo>
                    <a:pt x="7812" y="45898"/>
                    <a:pt x="8572" y="45199"/>
                    <a:pt x="8511" y="44287"/>
                  </a:cubicBezTo>
                  <a:lnTo>
                    <a:pt x="8511" y="578"/>
                  </a:lnTo>
                  <a:cubicBezTo>
                    <a:pt x="8511" y="274"/>
                    <a:pt x="8238" y="0"/>
                    <a:pt x="79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16" name="Google Shape;1116;p40"/>
            <p:cNvSpPr/>
            <p:nvPr/>
          </p:nvSpPr>
          <p:spPr>
            <a:xfrm>
              <a:off x="6966950" y="3655350"/>
              <a:ext cx="184700" cy="28900"/>
            </a:xfrm>
            <a:custGeom>
              <a:avLst/>
              <a:gdLst/>
              <a:ahLst/>
              <a:cxnLst/>
              <a:rect l="l" t="t" r="r" b="b"/>
              <a:pathLst>
                <a:path w="7388" h="1156" extrusionOk="0">
                  <a:moveTo>
                    <a:pt x="1" y="1"/>
                  </a:moveTo>
                  <a:lnTo>
                    <a:pt x="1" y="1156"/>
                  </a:lnTo>
                  <a:lnTo>
                    <a:pt x="7387" y="1156"/>
                  </a:lnTo>
                  <a:lnTo>
                    <a:pt x="7387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17" name="Google Shape;1117;p40"/>
            <p:cNvSpPr/>
            <p:nvPr/>
          </p:nvSpPr>
          <p:spPr>
            <a:xfrm>
              <a:off x="6952525" y="2517050"/>
              <a:ext cx="215075" cy="228750"/>
            </a:xfrm>
            <a:custGeom>
              <a:avLst/>
              <a:gdLst/>
              <a:ahLst/>
              <a:cxnLst/>
              <a:rect l="l" t="t" r="r" b="b"/>
              <a:pathLst>
                <a:path w="8603" h="9150" extrusionOk="0">
                  <a:moveTo>
                    <a:pt x="4256" y="1915"/>
                  </a:moveTo>
                  <a:lnTo>
                    <a:pt x="7083" y="7994"/>
                  </a:lnTo>
                  <a:lnTo>
                    <a:pt x="1490" y="7994"/>
                  </a:lnTo>
                  <a:lnTo>
                    <a:pt x="4256" y="1915"/>
                  </a:lnTo>
                  <a:close/>
                  <a:moveTo>
                    <a:pt x="4317" y="0"/>
                  </a:moveTo>
                  <a:cubicBezTo>
                    <a:pt x="4073" y="0"/>
                    <a:pt x="3861" y="152"/>
                    <a:pt x="3770" y="335"/>
                  </a:cubicBezTo>
                  <a:lnTo>
                    <a:pt x="92" y="8359"/>
                  </a:lnTo>
                  <a:cubicBezTo>
                    <a:pt x="0" y="8511"/>
                    <a:pt x="0" y="8724"/>
                    <a:pt x="122" y="8876"/>
                  </a:cubicBezTo>
                  <a:cubicBezTo>
                    <a:pt x="244" y="9028"/>
                    <a:pt x="426" y="9149"/>
                    <a:pt x="608" y="9149"/>
                  </a:cubicBezTo>
                  <a:lnTo>
                    <a:pt x="7995" y="9149"/>
                  </a:lnTo>
                  <a:cubicBezTo>
                    <a:pt x="8177" y="9149"/>
                    <a:pt x="8329" y="9058"/>
                    <a:pt x="8481" y="8876"/>
                  </a:cubicBezTo>
                  <a:cubicBezTo>
                    <a:pt x="8602" y="8724"/>
                    <a:pt x="8602" y="8541"/>
                    <a:pt x="8511" y="8359"/>
                  </a:cubicBezTo>
                  <a:lnTo>
                    <a:pt x="4833" y="335"/>
                  </a:lnTo>
                  <a:cubicBezTo>
                    <a:pt x="4712" y="91"/>
                    <a:pt x="4529" y="0"/>
                    <a:pt x="43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118" name="Google Shape;1118;p40"/>
          <p:cNvGrpSpPr/>
          <p:nvPr/>
        </p:nvGrpSpPr>
        <p:grpSpPr>
          <a:xfrm>
            <a:off x="8081230" y="6556978"/>
            <a:ext cx="2233396" cy="199429"/>
            <a:chOff x="4790625" y="1824675"/>
            <a:chExt cx="2392925" cy="213675"/>
          </a:xfrm>
        </p:grpSpPr>
        <p:sp>
          <p:nvSpPr>
            <p:cNvPr id="1119" name="Google Shape;1119;p40"/>
            <p:cNvSpPr/>
            <p:nvPr/>
          </p:nvSpPr>
          <p:spPr>
            <a:xfrm>
              <a:off x="5005675" y="1839225"/>
              <a:ext cx="2163450" cy="184675"/>
            </a:xfrm>
            <a:custGeom>
              <a:avLst/>
              <a:gdLst/>
              <a:ahLst/>
              <a:cxnLst/>
              <a:rect l="l" t="t" r="r" b="b"/>
              <a:pathLst>
                <a:path w="86538" h="7387" extrusionOk="0">
                  <a:moveTo>
                    <a:pt x="1" y="0"/>
                  </a:moveTo>
                  <a:lnTo>
                    <a:pt x="1" y="7387"/>
                  </a:lnTo>
                  <a:lnTo>
                    <a:pt x="82859" y="7387"/>
                  </a:lnTo>
                  <a:cubicBezTo>
                    <a:pt x="84926" y="7387"/>
                    <a:pt x="86537" y="5745"/>
                    <a:pt x="86537" y="3709"/>
                  </a:cubicBezTo>
                  <a:cubicBezTo>
                    <a:pt x="86537" y="1642"/>
                    <a:pt x="84865" y="0"/>
                    <a:pt x="8285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20" name="Google Shape;1120;p40"/>
            <p:cNvSpPr/>
            <p:nvPr/>
          </p:nvSpPr>
          <p:spPr>
            <a:xfrm>
              <a:off x="4991250" y="1825550"/>
              <a:ext cx="2192300" cy="212800"/>
            </a:xfrm>
            <a:custGeom>
              <a:avLst/>
              <a:gdLst/>
              <a:ahLst/>
              <a:cxnLst/>
              <a:rect l="l" t="t" r="r" b="b"/>
              <a:pathLst>
                <a:path w="87692" h="8512" extrusionOk="0">
                  <a:moveTo>
                    <a:pt x="83436" y="1125"/>
                  </a:moveTo>
                  <a:cubicBezTo>
                    <a:pt x="85138" y="1125"/>
                    <a:pt x="86567" y="2523"/>
                    <a:pt x="86567" y="4256"/>
                  </a:cubicBezTo>
                  <a:cubicBezTo>
                    <a:pt x="86567" y="5958"/>
                    <a:pt x="85138" y="7356"/>
                    <a:pt x="83436" y="7356"/>
                  </a:cubicBezTo>
                  <a:lnTo>
                    <a:pt x="1155" y="7356"/>
                  </a:lnTo>
                  <a:lnTo>
                    <a:pt x="1155" y="1125"/>
                  </a:lnTo>
                  <a:close/>
                  <a:moveTo>
                    <a:pt x="578" y="0"/>
                  </a:moveTo>
                  <a:cubicBezTo>
                    <a:pt x="274" y="0"/>
                    <a:pt x="0" y="243"/>
                    <a:pt x="0" y="547"/>
                  </a:cubicBezTo>
                  <a:lnTo>
                    <a:pt x="0" y="7934"/>
                  </a:lnTo>
                  <a:cubicBezTo>
                    <a:pt x="0" y="8238"/>
                    <a:pt x="274" y="8511"/>
                    <a:pt x="578" y="8511"/>
                  </a:cubicBezTo>
                  <a:lnTo>
                    <a:pt x="83436" y="8511"/>
                  </a:lnTo>
                  <a:cubicBezTo>
                    <a:pt x="85746" y="8511"/>
                    <a:pt x="87692" y="6566"/>
                    <a:pt x="87692" y="4225"/>
                  </a:cubicBezTo>
                  <a:cubicBezTo>
                    <a:pt x="87692" y="1885"/>
                    <a:pt x="85807" y="0"/>
                    <a:pt x="834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21" name="Google Shape;1121;p40"/>
            <p:cNvSpPr/>
            <p:nvPr/>
          </p:nvSpPr>
          <p:spPr>
            <a:xfrm>
              <a:off x="6973800" y="1839225"/>
              <a:ext cx="28150" cy="184675"/>
            </a:xfrm>
            <a:custGeom>
              <a:avLst/>
              <a:gdLst/>
              <a:ahLst/>
              <a:cxnLst/>
              <a:rect l="l" t="t" r="r" b="b"/>
              <a:pathLst>
                <a:path w="1126" h="7387" extrusionOk="0">
                  <a:moveTo>
                    <a:pt x="1" y="0"/>
                  </a:moveTo>
                  <a:lnTo>
                    <a:pt x="1" y="7387"/>
                  </a:lnTo>
                  <a:lnTo>
                    <a:pt x="1125" y="7387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22" name="Google Shape;1122;p40"/>
            <p:cNvSpPr/>
            <p:nvPr/>
          </p:nvSpPr>
          <p:spPr>
            <a:xfrm>
              <a:off x="4790625" y="1824675"/>
              <a:ext cx="228750" cy="213675"/>
            </a:xfrm>
            <a:custGeom>
              <a:avLst/>
              <a:gdLst/>
              <a:ahLst/>
              <a:cxnLst/>
              <a:rect l="l" t="t" r="r" b="b"/>
              <a:pathLst>
                <a:path w="9150" h="8547" extrusionOk="0">
                  <a:moveTo>
                    <a:pt x="8025" y="1494"/>
                  </a:moveTo>
                  <a:lnTo>
                    <a:pt x="8025" y="7087"/>
                  </a:lnTo>
                  <a:lnTo>
                    <a:pt x="1946" y="4291"/>
                  </a:lnTo>
                  <a:lnTo>
                    <a:pt x="8025" y="1494"/>
                  </a:lnTo>
                  <a:close/>
                  <a:moveTo>
                    <a:pt x="8624" y="1"/>
                  </a:moveTo>
                  <a:cubicBezTo>
                    <a:pt x="8535" y="1"/>
                    <a:pt x="8444" y="23"/>
                    <a:pt x="8359" y="66"/>
                  </a:cubicBezTo>
                  <a:lnTo>
                    <a:pt x="335" y="3744"/>
                  </a:lnTo>
                  <a:cubicBezTo>
                    <a:pt x="122" y="3865"/>
                    <a:pt x="1" y="4048"/>
                    <a:pt x="1" y="4291"/>
                  </a:cubicBezTo>
                  <a:cubicBezTo>
                    <a:pt x="1" y="4503"/>
                    <a:pt x="153" y="4747"/>
                    <a:pt x="335" y="4807"/>
                  </a:cubicBezTo>
                  <a:lnTo>
                    <a:pt x="8359" y="8485"/>
                  </a:lnTo>
                  <a:cubicBezTo>
                    <a:pt x="8451" y="8546"/>
                    <a:pt x="8511" y="8546"/>
                    <a:pt x="8603" y="8546"/>
                  </a:cubicBezTo>
                  <a:cubicBezTo>
                    <a:pt x="8724" y="8546"/>
                    <a:pt x="8785" y="8485"/>
                    <a:pt x="8907" y="8455"/>
                  </a:cubicBezTo>
                  <a:cubicBezTo>
                    <a:pt x="9059" y="8333"/>
                    <a:pt x="9150" y="8151"/>
                    <a:pt x="9150" y="7969"/>
                  </a:cubicBezTo>
                  <a:lnTo>
                    <a:pt x="9150" y="582"/>
                  </a:lnTo>
                  <a:cubicBezTo>
                    <a:pt x="9150" y="400"/>
                    <a:pt x="9059" y="218"/>
                    <a:pt x="8907" y="96"/>
                  </a:cubicBezTo>
                  <a:cubicBezTo>
                    <a:pt x="8825" y="31"/>
                    <a:pt x="8726" y="1"/>
                    <a:pt x="86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23" name="Google Shape;1123;p40"/>
            <p:cNvSpPr/>
            <p:nvPr/>
          </p:nvSpPr>
          <p:spPr>
            <a:xfrm>
              <a:off x="4991250" y="1917500"/>
              <a:ext cx="2010700" cy="28125"/>
            </a:xfrm>
            <a:custGeom>
              <a:avLst/>
              <a:gdLst/>
              <a:ahLst/>
              <a:cxnLst/>
              <a:rect l="l" t="t" r="r" b="b"/>
              <a:pathLst>
                <a:path w="80428" h="1125" extrusionOk="0">
                  <a:moveTo>
                    <a:pt x="578" y="0"/>
                  </a:moveTo>
                  <a:cubicBezTo>
                    <a:pt x="274" y="0"/>
                    <a:pt x="0" y="274"/>
                    <a:pt x="0" y="578"/>
                  </a:cubicBezTo>
                  <a:cubicBezTo>
                    <a:pt x="0" y="882"/>
                    <a:pt x="274" y="1125"/>
                    <a:pt x="578" y="1125"/>
                  </a:cubicBezTo>
                  <a:lnTo>
                    <a:pt x="79880" y="1125"/>
                  </a:lnTo>
                  <a:cubicBezTo>
                    <a:pt x="80214" y="1125"/>
                    <a:pt x="80427" y="882"/>
                    <a:pt x="80427" y="578"/>
                  </a:cubicBezTo>
                  <a:cubicBezTo>
                    <a:pt x="80427" y="274"/>
                    <a:pt x="80154" y="0"/>
                    <a:pt x="798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124" name="Google Shape;1124;p40"/>
          <p:cNvGrpSpPr/>
          <p:nvPr/>
        </p:nvGrpSpPr>
        <p:grpSpPr>
          <a:xfrm>
            <a:off x="959998" y="2309287"/>
            <a:ext cx="329116" cy="516343"/>
            <a:chOff x="404525" y="4002625"/>
            <a:chExt cx="352625" cy="553225"/>
          </a:xfrm>
        </p:grpSpPr>
        <p:sp>
          <p:nvSpPr>
            <p:cNvPr id="1125" name="Google Shape;1125;p40"/>
            <p:cNvSpPr/>
            <p:nvPr/>
          </p:nvSpPr>
          <p:spPr>
            <a:xfrm>
              <a:off x="449375" y="4049750"/>
              <a:ext cx="307775" cy="506100"/>
            </a:xfrm>
            <a:custGeom>
              <a:avLst/>
              <a:gdLst/>
              <a:ahLst/>
              <a:cxnLst/>
              <a:rect l="l" t="t" r="r" b="b"/>
              <a:pathLst>
                <a:path w="12311" h="20244" extrusionOk="0">
                  <a:moveTo>
                    <a:pt x="0" y="0"/>
                  </a:moveTo>
                  <a:lnTo>
                    <a:pt x="0" y="20244"/>
                  </a:lnTo>
                  <a:lnTo>
                    <a:pt x="12310" y="20244"/>
                  </a:lnTo>
                  <a:lnTo>
                    <a:pt x="1231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26" name="Google Shape;1126;p40"/>
            <p:cNvSpPr/>
            <p:nvPr/>
          </p:nvSpPr>
          <p:spPr>
            <a:xfrm>
              <a:off x="510925" y="4017075"/>
              <a:ext cx="124625" cy="506850"/>
            </a:xfrm>
            <a:custGeom>
              <a:avLst/>
              <a:gdLst/>
              <a:ahLst/>
              <a:cxnLst/>
              <a:rect l="l" t="t" r="r" b="b"/>
              <a:pathLst>
                <a:path w="4985" h="20274" extrusionOk="0">
                  <a:moveTo>
                    <a:pt x="0" y="0"/>
                  </a:moveTo>
                  <a:lnTo>
                    <a:pt x="0" y="20274"/>
                  </a:lnTo>
                  <a:lnTo>
                    <a:pt x="4985" y="20274"/>
                  </a:lnTo>
                  <a:lnTo>
                    <a:pt x="4985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27" name="Google Shape;1127;p40"/>
            <p:cNvSpPr/>
            <p:nvPr/>
          </p:nvSpPr>
          <p:spPr>
            <a:xfrm>
              <a:off x="404525" y="4002625"/>
              <a:ext cx="337425" cy="534225"/>
            </a:xfrm>
            <a:custGeom>
              <a:avLst/>
              <a:gdLst/>
              <a:ahLst/>
              <a:cxnLst/>
              <a:rect l="l" t="t" r="r" b="b"/>
              <a:pathLst>
                <a:path w="13497" h="21369" extrusionOk="0">
                  <a:moveTo>
                    <a:pt x="12341" y="1125"/>
                  </a:moveTo>
                  <a:lnTo>
                    <a:pt x="12341" y="20244"/>
                  </a:lnTo>
                  <a:lnTo>
                    <a:pt x="1125" y="20244"/>
                  </a:lnTo>
                  <a:lnTo>
                    <a:pt x="1125" y="1125"/>
                  </a:lnTo>
                  <a:close/>
                  <a:moveTo>
                    <a:pt x="578" y="1"/>
                  </a:moveTo>
                  <a:cubicBezTo>
                    <a:pt x="274" y="1"/>
                    <a:pt x="1" y="244"/>
                    <a:pt x="1" y="548"/>
                  </a:cubicBezTo>
                  <a:lnTo>
                    <a:pt x="1" y="20822"/>
                  </a:lnTo>
                  <a:cubicBezTo>
                    <a:pt x="1" y="21126"/>
                    <a:pt x="274" y="21369"/>
                    <a:pt x="578" y="21369"/>
                  </a:cubicBezTo>
                  <a:lnTo>
                    <a:pt x="12919" y="21369"/>
                  </a:lnTo>
                  <a:cubicBezTo>
                    <a:pt x="13223" y="21369"/>
                    <a:pt x="13496" y="21156"/>
                    <a:pt x="13436" y="20822"/>
                  </a:cubicBezTo>
                  <a:lnTo>
                    <a:pt x="13436" y="548"/>
                  </a:lnTo>
                  <a:cubicBezTo>
                    <a:pt x="13436" y="244"/>
                    <a:pt x="13192" y="1"/>
                    <a:pt x="12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28" name="Google Shape;1128;p40"/>
            <p:cNvSpPr/>
            <p:nvPr/>
          </p:nvSpPr>
          <p:spPr>
            <a:xfrm>
              <a:off x="496475" y="4002625"/>
              <a:ext cx="152775" cy="534225"/>
            </a:xfrm>
            <a:custGeom>
              <a:avLst/>
              <a:gdLst/>
              <a:ahLst/>
              <a:cxnLst/>
              <a:rect l="l" t="t" r="r" b="b"/>
              <a:pathLst>
                <a:path w="6111" h="21369" extrusionOk="0">
                  <a:moveTo>
                    <a:pt x="4985" y="1125"/>
                  </a:moveTo>
                  <a:lnTo>
                    <a:pt x="4985" y="20244"/>
                  </a:lnTo>
                  <a:lnTo>
                    <a:pt x="1156" y="20244"/>
                  </a:lnTo>
                  <a:lnTo>
                    <a:pt x="1156" y="1125"/>
                  </a:lnTo>
                  <a:close/>
                  <a:moveTo>
                    <a:pt x="578" y="1"/>
                  </a:moveTo>
                  <a:cubicBezTo>
                    <a:pt x="274" y="1"/>
                    <a:pt x="1" y="244"/>
                    <a:pt x="1" y="548"/>
                  </a:cubicBezTo>
                  <a:lnTo>
                    <a:pt x="1" y="20822"/>
                  </a:lnTo>
                  <a:cubicBezTo>
                    <a:pt x="1" y="21126"/>
                    <a:pt x="274" y="21369"/>
                    <a:pt x="578" y="21369"/>
                  </a:cubicBezTo>
                  <a:lnTo>
                    <a:pt x="5563" y="21369"/>
                  </a:lnTo>
                  <a:cubicBezTo>
                    <a:pt x="5867" y="21369"/>
                    <a:pt x="6110" y="21156"/>
                    <a:pt x="6110" y="20822"/>
                  </a:cubicBezTo>
                  <a:lnTo>
                    <a:pt x="6110" y="548"/>
                  </a:lnTo>
                  <a:cubicBezTo>
                    <a:pt x="6110" y="244"/>
                    <a:pt x="5837" y="1"/>
                    <a:pt x="55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29" name="Google Shape;1129;p40"/>
            <p:cNvSpPr/>
            <p:nvPr/>
          </p:nvSpPr>
          <p:spPr>
            <a:xfrm>
              <a:off x="496475" y="4172850"/>
              <a:ext cx="154275" cy="154275"/>
            </a:xfrm>
            <a:custGeom>
              <a:avLst/>
              <a:gdLst/>
              <a:ahLst/>
              <a:cxnLst/>
              <a:rect l="l" t="t" r="r" b="b"/>
              <a:pathLst>
                <a:path w="6171" h="6171" extrusionOk="0">
                  <a:moveTo>
                    <a:pt x="3071" y="1186"/>
                  </a:moveTo>
                  <a:cubicBezTo>
                    <a:pt x="4104" y="1186"/>
                    <a:pt x="4985" y="2037"/>
                    <a:pt x="5016" y="3131"/>
                  </a:cubicBezTo>
                  <a:cubicBezTo>
                    <a:pt x="5016" y="4195"/>
                    <a:pt x="4134" y="5076"/>
                    <a:pt x="3071" y="5076"/>
                  </a:cubicBezTo>
                  <a:cubicBezTo>
                    <a:pt x="2007" y="5076"/>
                    <a:pt x="1125" y="4195"/>
                    <a:pt x="1125" y="3131"/>
                  </a:cubicBezTo>
                  <a:cubicBezTo>
                    <a:pt x="1125" y="2067"/>
                    <a:pt x="2007" y="1186"/>
                    <a:pt x="3071" y="1186"/>
                  </a:cubicBezTo>
                  <a:close/>
                  <a:moveTo>
                    <a:pt x="3071" y="0"/>
                  </a:moveTo>
                  <a:cubicBezTo>
                    <a:pt x="1368" y="0"/>
                    <a:pt x="1" y="1429"/>
                    <a:pt x="1" y="3101"/>
                  </a:cubicBezTo>
                  <a:cubicBezTo>
                    <a:pt x="1" y="4803"/>
                    <a:pt x="1399" y="6171"/>
                    <a:pt x="3071" y="6171"/>
                  </a:cubicBezTo>
                  <a:cubicBezTo>
                    <a:pt x="4742" y="6171"/>
                    <a:pt x="6110" y="4803"/>
                    <a:pt x="6171" y="3101"/>
                  </a:cubicBezTo>
                  <a:cubicBezTo>
                    <a:pt x="6171" y="1398"/>
                    <a:pt x="4742" y="0"/>
                    <a:pt x="30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130" name="Google Shape;1130;p40"/>
          <p:cNvGrpSpPr/>
          <p:nvPr/>
        </p:nvGrpSpPr>
        <p:grpSpPr>
          <a:xfrm>
            <a:off x="106770" y="2309288"/>
            <a:ext cx="286556" cy="307113"/>
            <a:chOff x="424275" y="4593075"/>
            <a:chExt cx="307025" cy="329050"/>
          </a:xfrm>
        </p:grpSpPr>
        <p:sp>
          <p:nvSpPr>
            <p:cNvPr id="1131" name="Google Shape;1131;p40"/>
            <p:cNvSpPr/>
            <p:nvPr/>
          </p:nvSpPr>
          <p:spPr>
            <a:xfrm>
              <a:off x="424275" y="4593075"/>
              <a:ext cx="307025" cy="98800"/>
            </a:xfrm>
            <a:custGeom>
              <a:avLst/>
              <a:gdLst/>
              <a:ahLst/>
              <a:cxnLst/>
              <a:rect l="l" t="t" r="r" b="b"/>
              <a:pathLst>
                <a:path w="12281" h="3952" extrusionOk="0">
                  <a:moveTo>
                    <a:pt x="11126" y="1155"/>
                  </a:moveTo>
                  <a:lnTo>
                    <a:pt x="11126" y="2827"/>
                  </a:lnTo>
                  <a:lnTo>
                    <a:pt x="1156" y="2827"/>
                  </a:lnTo>
                  <a:lnTo>
                    <a:pt x="1156" y="1155"/>
                  </a:lnTo>
                  <a:close/>
                  <a:moveTo>
                    <a:pt x="578" y="0"/>
                  </a:moveTo>
                  <a:cubicBezTo>
                    <a:pt x="275" y="0"/>
                    <a:pt x="1" y="274"/>
                    <a:pt x="1" y="578"/>
                  </a:cubicBezTo>
                  <a:lnTo>
                    <a:pt x="1" y="3374"/>
                  </a:lnTo>
                  <a:cubicBezTo>
                    <a:pt x="1" y="3678"/>
                    <a:pt x="275" y="3951"/>
                    <a:pt x="578" y="3951"/>
                  </a:cubicBezTo>
                  <a:lnTo>
                    <a:pt x="11703" y="3951"/>
                  </a:lnTo>
                  <a:cubicBezTo>
                    <a:pt x="12007" y="3951"/>
                    <a:pt x="12281" y="3678"/>
                    <a:pt x="12281" y="3374"/>
                  </a:cubicBezTo>
                  <a:lnTo>
                    <a:pt x="12281" y="578"/>
                  </a:lnTo>
                  <a:cubicBezTo>
                    <a:pt x="12281" y="274"/>
                    <a:pt x="12007" y="0"/>
                    <a:pt x="117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32" name="Google Shape;1132;p40"/>
            <p:cNvSpPr/>
            <p:nvPr/>
          </p:nvSpPr>
          <p:spPr>
            <a:xfrm>
              <a:off x="480525" y="4662200"/>
              <a:ext cx="194550" cy="161125"/>
            </a:xfrm>
            <a:custGeom>
              <a:avLst/>
              <a:gdLst/>
              <a:ahLst/>
              <a:cxnLst/>
              <a:rect l="l" t="t" r="r" b="b"/>
              <a:pathLst>
                <a:path w="7782" h="6445" extrusionOk="0">
                  <a:moveTo>
                    <a:pt x="6657" y="1156"/>
                  </a:moveTo>
                  <a:lnTo>
                    <a:pt x="6657" y="5290"/>
                  </a:lnTo>
                  <a:lnTo>
                    <a:pt x="1125" y="5290"/>
                  </a:lnTo>
                  <a:lnTo>
                    <a:pt x="1125" y="1156"/>
                  </a:lnTo>
                  <a:close/>
                  <a:moveTo>
                    <a:pt x="578" y="1"/>
                  </a:moveTo>
                  <a:cubicBezTo>
                    <a:pt x="274" y="1"/>
                    <a:pt x="0" y="275"/>
                    <a:pt x="0" y="579"/>
                  </a:cubicBezTo>
                  <a:lnTo>
                    <a:pt x="0" y="5867"/>
                  </a:lnTo>
                  <a:cubicBezTo>
                    <a:pt x="0" y="6171"/>
                    <a:pt x="274" y="6445"/>
                    <a:pt x="578" y="6445"/>
                  </a:cubicBezTo>
                  <a:lnTo>
                    <a:pt x="7204" y="6445"/>
                  </a:lnTo>
                  <a:cubicBezTo>
                    <a:pt x="7508" y="6445"/>
                    <a:pt x="7782" y="6202"/>
                    <a:pt x="7782" y="5867"/>
                  </a:cubicBezTo>
                  <a:lnTo>
                    <a:pt x="7782" y="579"/>
                  </a:lnTo>
                  <a:cubicBezTo>
                    <a:pt x="7782" y="275"/>
                    <a:pt x="7508" y="1"/>
                    <a:pt x="72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33" name="Google Shape;1133;p40"/>
            <p:cNvSpPr/>
            <p:nvPr/>
          </p:nvSpPr>
          <p:spPr>
            <a:xfrm>
              <a:off x="563350" y="4794425"/>
              <a:ext cx="28150" cy="127700"/>
            </a:xfrm>
            <a:custGeom>
              <a:avLst/>
              <a:gdLst/>
              <a:ahLst/>
              <a:cxnLst/>
              <a:rect l="l" t="t" r="r" b="b"/>
              <a:pathLst>
                <a:path w="1126" h="5108" extrusionOk="0">
                  <a:moveTo>
                    <a:pt x="547" y="1"/>
                  </a:moveTo>
                  <a:cubicBezTo>
                    <a:pt x="244" y="1"/>
                    <a:pt x="0" y="274"/>
                    <a:pt x="0" y="578"/>
                  </a:cubicBezTo>
                  <a:lnTo>
                    <a:pt x="0" y="4530"/>
                  </a:lnTo>
                  <a:cubicBezTo>
                    <a:pt x="0" y="4834"/>
                    <a:pt x="244" y="5107"/>
                    <a:pt x="547" y="5107"/>
                  </a:cubicBezTo>
                  <a:cubicBezTo>
                    <a:pt x="912" y="5107"/>
                    <a:pt x="1125" y="4864"/>
                    <a:pt x="1125" y="4530"/>
                  </a:cubicBezTo>
                  <a:lnTo>
                    <a:pt x="1125" y="578"/>
                  </a:lnTo>
                  <a:cubicBezTo>
                    <a:pt x="1125" y="274"/>
                    <a:pt x="851" y="1"/>
                    <a:pt x="54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134" name="Google Shape;1134;p40"/>
          <p:cNvGrpSpPr/>
          <p:nvPr/>
        </p:nvGrpSpPr>
        <p:grpSpPr>
          <a:xfrm>
            <a:off x="11803860" y="4144407"/>
            <a:ext cx="286557" cy="334087"/>
            <a:chOff x="6571050" y="2495000"/>
            <a:chExt cx="307025" cy="357950"/>
          </a:xfrm>
        </p:grpSpPr>
        <p:sp>
          <p:nvSpPr>
            <p:cNvPr id="1135" name="Google Shape;1135;p40"/>
            <p:cNvSpPr/>
            <p:nvPr/>
          </p:nvSpPr>
          <p:spPr>
            <a:xfrm>
              <a:off x="6571050" y="2495000"/>
              <a:ext cx="307025" cy="98825"/>
            </a:xfrm>
            <a:custGeom>
              <a:avLst/>
              <a:gdLst/>
              <a:ahLst/>
              <a:cxnLst/>
              <a:rect l="l" t="t" r="r" b="b"/>
              <a:pathLst>
                <a:path w="12281" h="3953" extrusionOk="0">
                  <a:moveTo>
                    <a:pt x="11126" y="1125"/>
                  </a:moveTo>
                  <a:lnTo>
                    <a:pt x="11126" y="2797"/>
                  </a:lnTo>
                  <a:lnTo>
                    <a:pt x="1125" y="2797"/>
                  </a:lnTo>
                  <a:lnTo>
                    <a:pt x="1125" y="1125"/>
                  </a:lnTo>
                  <a:close/>
                  <a:moveTo>
                    <a:pt x="578" y="1"/>
                  </a:moveTo>
                  <a:cubicBezTo>
                    <a:pt x="274" y="1"/>
                    <a:pt x="1" y="274"/>
                    <a:pt x="1" y="578"/>
                  </a:cubicBezTo>
                  <a:lnTo>
                    <a:pt x="1" y="3375"/>
                  </a:lnTo>
                  <a:cubicBezTo>
                    <a:pt x="1" y="3679"/>
                    <a:pt x="274" y="3952"/>
                    <a:pt x="578" y="3952"/>
                  </a:cubicBezTo>
                  <a:lnTo>
                    <a:pt x="11703" y="3952"/>
                  </a:lnTo>
                  <a:cubicBezTo>
                    <a:pt x="12007" y="3952"/>
                    <a:pt x="12281" y="3679"/>
                    <a:pt x="12281" y="3375"/>
                  </a:cubicBezTo>
                  <a:lnTo>
                    <a:pt x="12281" y="578"/>
                  </a:lnTo>
                  <a:cubicBezTo>
                    <a:pt x="12281" y="274"/>
                    <a:pt x="12007" y="1"/>
                    <a:pt x="117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36" name="Google Shape;1136;p40"/>
            <p:cNvSpPr/>
            <p:nvPr/>
          </p:nvSpPr>
          <p:spPr>
            <a:xfrm>
              <a:off x="6597650" y="2563400"/>
              <a:ext cx="253825" cy="161125"/>
            </a:xfrm>
            <a:custGeom>
              <a:avLst/>
              <a:gdLst/>
              <a:ahLst/>
              <a:cxnLst/>
              <a:rect l="l" t="t" r="r" b="b"/>
              <a:pathLst>
                <a:path w="10153" h="6445" extrusionOk="0">
                  <a:moveTo>
                    <a:pt x="7934" y="1186"/>
                  </a:moveTo>
                  <a:lnTo>
                    <a:pt x="8846" y="5320"/>
                  </a:lnTo>
                  <a:lnTo>
                    <a:pt x="1338" y="5320"/>
                  </a:lnTo>
                  <a:lnTo>
                    <a:pt x="2189" y="1186"/>
                  </a:lnTo>
                  <a:close/>
                  <a:moveTo>
                    <a:pt x="1733" y="0"/>
                  </a:moveTo>
                  <a:cubicBezTo>
                    <a:pt x="1490" y="0"/>
                    <a:pt x="1216" y="183"/>
                    <a:pt x="1186" y="456"/>
                  </a:cubicBezTo>
                  <a:lnTo>
                    <a:pt x="31" y="5745"/>
                  </a:lnTo>
                  <a:cubicBezTo>
                    <a:pt x="1" y="5928"/>
                    <a:pt x="31" y="6080"/>
                    <a:pt x="153" y="6232"/>
                  </a:cubicBezTo>
                  <a:cubicBezTo>
                    <a:pt x="274" y="6383"/>
                    <a:pt x="426" y="6444"/>
                    <a:pt x="609" y="6444"/>
                  </a:cubicBezTo>
                  <a:lnTo>
                    <a:pt x="9545" y="6444"/>
                  </a:lnTo>
                  <a:cubicBezTo>
                    <a:pt x="9727" y="6444"/>
                    <a:pt x="9879" y="6383"/>
                    <a:pt x="10001" y="6232"/>
                  </a:cubicBezTo>
                  <a:cubicBezTo>
                    <a:pt x="10092" y="6080"/>
                    <a:pt x="10153" y="5897"/>
                    <a:pt x="10092" y="5745"/>
                  </a:cubicBezTo>
                  <a:lnTo>
                    <a:pt x="8967" y="456"/>
                  </a:lnTo>
                  <a:cubicBezTo>
                    <a:pt x="8876" y="183"/>
                    <a:pt x="8663" y="0"/>
                    <a:pt x="839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37" name="Google Shape;1137;p40"/>
            <p:cNvSpPr/>
            <p:nvPr/>
          </p:nvSpPr>
          <p:spPr>
            <a:xfrm>
              <a:off x="6710875" y="2697150"/>
              <a:ext cx="28150" cy="155800"/>
            </a:xfrm>
            <a:custGeom>
              <a:avLst/>
              <a:gdLst/>
              <a:ahLst/>
              <a:cxnLst/>
              <a:rect l="l" t="t" r="r" b="b"/>
              <a:pathLst>
                <a:path w="1126" h="6232" extrusionOk="0">
                  <a:moveTo>
                    <a:pt x="548" y="0"/>
                  </a:moveTo>
                  <a:cubicBezTo>
                    <a:pt x="244" y="0"/>
                    <a:pt x="1" y="274"/>
                    <a:pt x="1" y="578"/>
                  </a:cubicBezTo>
                  <a:lnTo>
                    <a:pt x="1" y="5654"/>
                  </a:lnTo>
                  <a:cubicBezTo>
                    <a:pt x="1" y="5958"/>
                    <a:pt x="244" y="6231"/>
                    <a:pt x="548" y="6231"/>
                  </a:cubicBezTo>
                  <a:cubicBezTo>
                    <a:pt x="852" y="6231"/>
                    <a:pt x="1125" y="5958"/>
                    <a:pt x="1125" y="5654"/>
                  </a:cubicBezTo>
                  <a:lnTo>
                    <a:pt x="1125" y="578"/>
                  </a:lnTo>
                  <a:cubicBezTo>
                    <a:pt x="1125" y="274"/>
                    <a:pt x="852" y="0"/>
                    <a:pt x="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grpSp>
        <p:nvGrpSpPr>
          <p:cNvPr id="1138" name="Google Shape;1138;p40"/>
          <p:cNvGrpSpPr/>
          <p:nvPr/>
        </p:nvGrpSpPr>
        <p:grpSpPr>
          <a:xfrm>
            <a:off x="10769547" y="2066380"/>
            <a:ext cx="462443" cy="2412107"/>
            <a:chOff x="4713875" y="2486650"/>
            <a:chExt cx="495475" cy="2584400"/>
          </a:xfrm>
        </p:grpSpPr>
        <p:sp>
          <p:nvSpPr>
            <p:cNvPr id="1139" name="Google Shape;1139;p40"/>
            <p:cNvSpPr/>
            <p:nvPr/>
          </p:nvSpPr>
          <p:spPr>
            <a:xfrm>
              <a:off x="4772400" y="2544400"/>
              <a:ext cx="436950" cy="2526650"/>
            </a:xfrm>
            <a:custGeom>
              <a:avLst/>
              <a:gdLst/>
              <a:ahLst/>
              <a:cxnLst/>
              <a:rect l="l" t="t" r="r" b="b"/>
              <a:pathLst>
                <a:path w="17478" h="101066" extrusionOk="0">
                  <a:moveTo>
                    <a:pt x="0" y="1"/>
                  </a:moveTo>
                  <a:lnTo>
                    <a:pt x="0" y="101066"/>
                  </a:lnTo>
                  <a:lnTo>
                    <a:pt x="17478" y="101066"/>
                  </a:lnTo>
                  <a:lnTo>
                    <a:pt x="17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0" name="Google Shape;1140;p40"/>
            <p:cNvSpPr/>
            <p:nvPr/>
          </p:nvSpPr>
          <p:spPr>
            <a:xfrm>
              <a:off x="4713875" y="2486650"/>
              <a:ext cx="465850" cy="2554775"/>
            </a:xfrm>
            <a:custGeom>
              <a:avLst/>
              <a:gdLst/>
              <a:ahLst/>
              <a:cxnLst/>
              <a:rect l="l" t="t" r="r" b="b"/>
              <a:pathLst>
                <a:path w="18634" h="102191" extrusionOk="0">
                  <a:moveTo>
                    <a:pt x="17448" y="1125"/>
                  </a:moveTo>
                  <a:lnTo>
                    <a:pt x="17448" y="101066"/>
                  </a:lnTo>
                  <a:lnTo>
                    <a:pt x="1095" y="101066"/>
                  </a:lnTo>
                  <a:lnTo>
                    <a:pt x="1095" y="1125"/>
                  </a:lnTo>
                  <a:close/>
                  <a:moveTo>
                    <a:pt x="1" y="0"/>
                  </a:moveTo>
                  <a:lnTo>
                    <a:pt x="1" y="102190"/>
                  </a:lnTo>
                  <a:lnTo>
                    <a:pt x="18633" y="102190"/>
                  </a:lnTo>
                  <a:lnTo>
                    <a:pt x="1863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1" name="Google Shape;1141;p40"/>
            <p:cNvSpPr/>
            <p:nvPr/>
          </p:nvSpPr>
          <p:spPr>
            <a:xfrm>
              <a:off x="5036825" y="2582400"/>
              <a:ext cx="128450" cy="18250"/>
            </a:xfrm>
            <a:custGeom>
              <a:avLst/>
              <a:gdLst/>
              <a:ahLst/>
              <a:cxnLst/>
              <a:rect l="l" t="t" r="r" b="b"/>
              <a:pathLst>
                <a:path w="5138" h="730" extrusionOk="0">
                  <a:moveTo>
                    <a:pt x="1" y="0"/>
                  </a:moveTo>
                  <a:lnTo>
                    <a:pt x="1" y="730"/>
                  </a:lnTo>
                  <a:lnTo>
                    <a:pt x="5138" y="730"/>
                  </a:lnTo>
                  <a:lnTo>
                    <a:pt x="513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2" name="Google Shape;1142;p40"/>
            <p:cNvSpPr/>
            <p:nvPr/>
          </p:nvSpPr>
          <p:spPr>
            <a:xfrm>
              <a:off x="5036825" y="2796675"/>
              <a:ext cx="128450" cy="18275"/>
            </a:xfrm>
            <a:custGeom>
              <a:avLst/>
              <a:gdLst/>
              <a:ahLst/>
              <a:cxnLst/>
              <a:rect l="l" t="t" r="r" b="b"/>
              <a:pathLst>
                <a:path w="5138" h="731" extrusionOk="0">
                  <a:moveTo>
                    <a:pt x="1" y="1"/>
                  </a:moveTo>
                  <a:lnTo>
                    <a:pt x="1" y="730"/>
                  </a:lnTo>
                  <a:lnTo>
                    <a:pt x="5138" y="730"/>
                  </a:lnTo>
                  <a:lnTo>
                    <a:pt x="513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3" name="Google Shape;1143;p40"/>
            <p:cNvSpPr/>
            <p:nvPr/>
          </p:nvSpPr>
          <p:spPr>
            <a:xfrm>
              <a:off x="5036825" y="3011725"/>
              <a:ext cx="128450" cy="17500"/>
            </a:xfrm>
            <a:custGeom>
              <a:avLst/>
              <a:gdLst/>
              <a:ahLst/>
              <a:cxnLst/>
              <a:rect l="l" t="t" r="r" b="b"/>
              <a:pathLst>
                <a:path w="5138" h="700" extrusionOk="0">
                  <a:moveTo>
                    <a:pt x="1" y="1"/>
                  </a:moveTo>
                  <a:lnTo>
                    <a:pt x="1" y="700"/>
                  </a:lnTo>
                  <a:lnTo>
                    <a:pt x="5138" y="700"/>
                  </a:lnTo>
                  <a:lnTo>
                    <a:pt x="513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4" name="Google Shape;1144;p40"/>
            <p:cNvSpPr/>
            <p:nvPr/>
          </p:nvSpPr>
          <p:spPr>
            <a:xfrm>
              <a:off x="5036825" y="3225250"/>
              <a:ext cx="128450" cy="18275"/>
            </a:xfrm>
            <a:custGeom>
              <a:avLst/>
              <a:gdLst/>
              <a:ahLst/>
              <a:cxnLst/>
              <a:rect l="l" t="t" r="r" b="b"/>
              <a:pathLst>
                <a:path w="5138" h="731" extrusionOk="0">
                  <a:moveTo>
                    <a:pt x="1" y="1"/>
                  </a:moveTo>
                  <a:lnTo>
                    <a:pt x="1" y="730"/>
                  </a:lnTo>
                  <a:lnTo>
                    <a:pt x="5138" y="730"/>
                  </a:lnTo>
                  <a:lnTo>
                    <a:pt x="513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5" name="Google Shape;1145;p40"/>
            <p:cNvSpPr/>
            <p:nvPr/>
          </p:nvSpPr>
          <p:spPr>
            <a:xfrm>
              <a:off x="5036825" y="3440300"/>
              <a:ext cx="128450" cy="17500"/>
            </a:xfrm>
            <a:custGeom>
              <a:avLst/>
              <a:gdLst/>
              <a:ahLst/>
              <a:cxnLst/>
              <a:rect l="l" t="t" r="r" b="b"/>
              <a:pathLst>
                <a:path w="5138" h="700" extrusionOk="0">
                  <a:moveTo>
                    <a:pt x="1" y="1"/>
                  </a:moveTo>
                  <a:lnTo>
                    <a:pt x="1" y="700"/>
                  </a:lnTo>
                  <a:lnTo>
                    <a:pt x="5138" y="700"/>
                  </a:lnTo>
                  <a:lnTo>
                    <a:pt x="513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6" name="Google Shape;1146;p40"/>
            <p:cNvSpPr/>
            <p:nvPr/>
          </p:nvSpPr>
          <p:spPr>
            <a:xfrm>
              <a:off x="5036825" y="3654600"/>
              <a:ext cx="128450" cy="18250"/>
            </a:xfrm>
            <a:custGeom>
              <a:avLst/>
              <a:gdLst/>
              <a:ahLst/>
              <a:cxnLst/>
              <a:rect l="l" t="t" r="r" b="b"/>
              <a:pathLst>
                <a:path w="5138" h="730" extrusionOk="0">
                  <a:moveTo>
                    <a:pt x="1" y="0"/>
                  </a:moveTo>
                  <a:lnTo>
                    <a:pt x="1" y="730"/>
                  </a:lnTo>
                  <a:lnTo>
                    <a:pt x="5138" y="730"/>
                  </a:lnTo>
                  <a:lnTo>
                    <a:pt x="513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7" name="Google Shape;1147;p40"/>
            <p:cNvSpPr/>
            <p:nvPr/>
          </p:nvSpPr>
          <p:spPr>
            <a:xfrm>
              <a:off x="5036825" y="3868900"/>
              <a:ext cx="128450" cy="18250"/>
            </a:xfrm>
            <a:custGeom>
              <a:avLst/>
              <a:gdLst/>
              <a:ahLst/>
              <a:cxnLst/>
              <a:rect l="l" t="t" r="r" b="b"/>
              <a:pathLst>
                <a:path w="5138" h="730" extrusionOk="0">
                  <a:moveTo>
                    <a:pt x="1" y="0"/>
                  </a:moveTo>
                  <a:lnTo>
                    <a:pt x="1" y="730"/>
                  </a:lnTo>
                  <a:lnTo>
                    <a:pt x="5138" y="730"/>
                  </a:lnTo>
                  <a:lnTo>
                    <a:pt x="513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8" name="Google Shape;1148;p40"/>
            <p:cNvSpPr/>
            <p:nvPr/>
          </p:nvSpPr>
          <p:spPr>
            <a:xfrm>
              <a:off x="5036825" y="4083175"/>
              <a:ext cx="128450" cy="17500"/>
            </a:xfrm>
            <a:custGeom>
              <a:avLst/>
              <a:gdLst/>
              <a:ahLst/>
              <a:cxnLst/>
              <a:rect l="l" t="t" r="r" b="b"/>
              <a:pathLst>
                <a:path w="5138" h="700" extrusionOk="0">
                  <a:moveTo>
                    <a:pt x="1" y="1"/>
                  </a:moveTo>
                  <a:lnTo>
                    <a:pt x="1" y="700"/>
                  </a:lnTo>
                  <a:lnTo>
                    <a:pt x="5138" y="700"/>
                  </a:lnTo>
                  <a:lnTo>
                    <a:pt x="513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49" name="Google Shape;1149;p40"/>
            <p:cNvSpPr/>
            <p:nvPr/>
          </p:nvSpPr>
          <p:spPr>
            <a:xfrm>
              <a:off x="5036825" y="4297475"/>
              <a:ext cx="128450" cy="18250"/>
            </a:xfrm>
            <a:custGeom>
              <a:avLst/>
              <a:gdLst/>
              <a:ahLst/>
              <a:cxnLst/>
              <a:rect l="l" t="t" r="r" b="b"/>
              <a:pathLst>
                <a:path w="5138" h="730" extrusionOk="0">
                  <a:moveTo>
                    <a:pt x="1" y="0"/>
                  </a:moveTo>
                  <a:lnTo>
                    <a:pt x="1" y="730"/>
                  </a:lnTo>
                  <a:lnTo>
                    <a:pt x="5138" y="730"/>
                  </a:lnTo>
                  <a:lnTo>
                    <a:pt x="513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50" name="Google Shape;1150;p40"/>
            <p:cNvSpPr/>
            <p:nvPr/>
          </p:nvSpPr>
          <p:spPr>
            <a:xfrm>
              <a:off x="5036825" y="4512525"/>
              <a:ext cx="128450" cy="17500"/>
            </a:xfrm>
            <a:custGeom>
              <a:avLst/>
              <a:gdLst/>
              <a:ahLst/>
              <a:cxnLst/>
              <a:rect l="l" t="t" r="r" b="b"/>
              <a:pathLst>
                <a:path w="5138" h="700" extrusionOk="0">
                  <a:moveTo>
                    <a:pt x="1" y="0"/>
                  </a:moveTo>
                  <a:lnTo>
                    <a:pt x="1" y="699"/>
                  </a:lnTo>
                  <a:lnTo>
                    <a:pt x="5138" y="699"/>
                  </a:lnTo>
                  <a:lnTo>
                    <a:pt x="513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51" name="Google Shape;1151;p40"/>
            <p:cNvSpPr/>
            <p:nvPr/>
          </p:nvSpPr>
          <p:spPr>
            <a:xfrm>
              <a:off x="5036825" y="4726050"/>
              <a:ext cx="128450" cy="18250"/>
            </a:xfrm>
            <a:custGeom>
              <a:avLst/>
              <a:gdLst/>
              <a:ahLst/>
              <a:cxnLst/>
              <a:rect l="l" t="t" r="r" b="b"/>
              <a:pathLst>
                <a:path w="5138" h="730" extrusionOk="0">
                  <a:moveTo>
                    <a:pt x="1" y="0"/>
                  </a:moveTo>
                  <a:lnTo>
                    <a:pt x="1" y="730"/>
                  </a:lnTo>
                  <a:lnTo>
                    <a:pt x="5138" y="730"/>
                  </a:lnTo>
                  <a:lnTo>
                    <a:pt x="513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52" name="Google Shape;1152;p40"/>
            <p:cNvSpPr/>
            <p:nvPr/>
          </p:nvSpPr>
          <p:spPr>
            <a:xfrm>
              <a:off x="5036825" y="4960100"/>
              <a:ext cx="128450" cy="17500"/>
            </a:xfrm>
            <a:custGeom>
              <a:avLst/>
              <a:gdLst/>
              <a:ahLst/>
              <a:cxnLst/>
              <a:rect l="l" t="t" r="r" b="b"/>
              <a:pathLst>
                <a:path w="5138" h="700" extrusionOk="0">
                  <a:moveTo>
                    <a:pt x="1" y="0"/>
                  </a:moveTo>
                  <a:lnTo>
                    <a:pt x="1" y="699"/>
                  </a:lnTo>
                  <a:lnTo>
                    <a:pt x="5138" y="699"/>
                  </a:lnTo>
                  <a:lnTo>
                    <a:pt x="5138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1153" name="Google Shape;1153;p40"/>
            <p:cNvSpPr/>
            <p:nvPr/>
          </p:nvSpPr>
          <p:spPr>
            <a:xfrm>
              <a:off x="4831675" y="2500325"/>
              <a:ext cx="30400" cy="2526650"/>
            </a:xfrm>
            <a:custGeom>
              <a:avLst/>
              <a:gdLst/>
              <a:ahLst/>
              <a:cxnLst/>
              <a:rect l="l" t="t" r="r" b="b"/>
              <a:pathLst>
                <a:path w="1216" h="101066" extrusionOk="0">
                  <a:moveTo>
                    <a:pt x="0" y="1"/>
                  </a:moveTo>
                  <a:lnTo>
                    <a:pt x="0" y="101066"/>
                  </a:lnTo>
                  <a:lnTo>
                    <a:pt x="1216" y="101066"/>
                  </a:lnTo>
                  <a:lnTo>
                    <a:pt x="121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237342" y="2517853"/>
            <a:ext cx="2054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</a:rPr>
              <a:t>Số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vô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tỉ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237342" y="4109188"/>
            <a:ext cx="4031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</a:rPr>
              <a:t>Căn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err="1">
                <a:solidFill>
                  <a:schemeClr val="bg1"/>
                </a:solidFill>
              </a:rPr>
              <a:t>bậc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err="1">
                <a:solidFill>
                  <a:schemeClr val="bg1"/>
                </a:solidFill>
              </a:rPr>
              <a:t>ha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err="1">
                <a:solidFill>
                  <a:schemeClr val="bg1"/>
                </a:solidFill>
              </a:rPr>
              <a:t>số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en-US" sz="3200" b="1" dirty="0" err="1">
                <a:solidFill>
                  <a:schemeClr val="bg1"/>
                </a:solidFill>
              </a:rPr>
              <a:t>học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6388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" grpId="0" animBg="1"/>
      <p:bldP spid="1092" grpId="0" animBg="1"/>
      <p:bldP spid="9" grpId="0"/>
      <p:bldP spid="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xmlns="" id="{F03B4A8A-1D20-EC28-2BBF-18A68F53048D}"/>
              </a:ext>
            </a:extLst>
          </p:cNvPr>
          <p:cNvSpPr/>
          <p:nvPr/>
        </p:nvSpPr>
        <p:spPr>
          <a:xfrm>
            <a:off x="1015251" y="3421521"/>
            <a:ext cx="10990535" cy="2059807"/>
          </a:xfrm>
          <a:prstGeom prst="roundRect">
            <a:avLst>
              <a:gd name="adj" fmla="val 9077"/>
            </a:avLst>
          </a:prstGeom>
          <a:solidFill>
            <a:srgbClr val="FFFFC6"/>
          </a:solidFill>
          <a:ln>
            <a:solidFill>
              <a:srgbClr val="008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121920" tIns="60960" rIns="121920" bIns="6096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360671" indent="-304792" algn="just">
              <a:lnSpc>
                <a:spcPct val="115000"/>
              </a:lnSpc>
              <a:spcBef>
                <a:spcPts val="1067"/>
              </a:spcBef>
              <a:spcAft>
                <a:spcPts val="800"/>
              </a:spcAft>
              <a:tabLst>
                <a:tab pos="3936055" algn="l"/>
              </a:tabLst>
            </a:pPr>
            <a:r>
              <a:rPr lang="en-US" sz="3867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3867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3867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</a:t>
            </a:r>
            <a:r>
              <a:rPr lang="en-US" sz="3867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38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867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867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67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867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ọc </a:t>
            </a:r>
            <a:r>
              <a:rPr lang="en-US" altLang="en-US" sz="3867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867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67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867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67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867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67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3867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867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67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3867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867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3867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67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867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67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867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3867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en-US" sz="3867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867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67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867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3867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8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không </a:t>
            </a:r>
            <a:r>
              <a:rPr lang="en-US" altLang="en-US" sz="3867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3867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en-US" sz="3867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3867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867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867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60671" indent="-304792" algn="just">
              <a:lnSpc>
                <a:spcPct val="115000"/>
              </a:lnSpc>
              <a:spcBef>
                <a:spcPts val="1067"/>
              </a:spcBef>
              <a:spcAft>
                <a:spcPts val="800"/>
              </a:spcAft>
              <a:tabLst>
                <a:tab pos="3936055" algn="l"/>
              </a:tabLst>
            </a:pPr>
            <a:r>
              <a:rPr lang="en-US" altLang="en-US" sz="3733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altLang="en-US" sz="3733" dirty="0">
                <a:solidFill>
                  <a:srgbClr val="000000"/>
                </a:solidFill>
                <a:highlight>
                  <a:srgbClr val="00FF00"/>
                </a:highlight>
                <a:ea typeface="Times New Roman" panose="02020603050405020304" pitchFamily="18" charset="0"/>
              </a:rPr>
              <a:t> </a:t>
            </a:r>
            <a:r>
              <a:rPr lang="en-US" altLang="en-US" sz="3733" dirty="0">
                <a:solidFill>
                  <a:srgbClr val="434343"/>
                </a:solidFill>
                <a:highlight>
                  <a:srgbClr val="00FF00"/>
                </a:highlight>
              </a:rPr>
              <a:t>       </a:t>
            </a:r>
            <a:r>
              <a:rPr lang="en-US" altLang="en-US" sz="3733" dirty="0" smtClean="0">
                <a:solidFill>
                  <a:srgbClr val="434343"/>
                </a:solidFill>
                <a:highlight>
                  <a:srgbClr val="00FF00"/>
                </a:highlight>
              </a:rPr>
              <a:t> </a:t>
            </a:r>
            <a:endParaRPr lang="en-US" altLang="en-US" sz="3867" dirty="0">
              <a:solidFill>
                <a:srgbClr val="43434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0671" indent="-304792" algn="just">
              <a:lnSpc>
                <a:spcPct val="115000"/>
              </a:lnSpc>
              <a:spcBef>
                <a:spcPts val="1067"/>
              </a:spcBef>
              <a:spcAft>
                <a:spcPts val="800"/>
              </a:spcAft>
              <a:tabLst>
                <a:tab pos="3936055" algn="l"/>
              </a:tabLst>
            </a:pPr>
            <a:endParaRPr lang="en-US" sz="3867" dirty="0">
              <a:solidFill>
                <a:srgbClr val="FFFBE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1" name="Google Shape;611;p27"/>
          <p:cNvSpPr/>
          <p:nvPr/>
        </p:nvSpPr>
        <p:spPr>
          <a:xfrm rot="-8665993">
            <a:off x="1865171" y="4758237"/>
            <a:ext cx="1291" cy="10540"/>
          </a:xfrm>
          <a:custGeom>
            <a:avLst/>
            <a:gdLst/>
            <a:ahLst/>
            <a:cxnLst/>
            <a:rect l="l" t="t" r="r" b="b"/>
            <a:pathLst>
              <a:path w="18" h="147" extrusionOk="0">
                <a:moveTo>
                  <a:pt x="17" y="1"/>
                </a:moveTo>
                <a:lnTo>
                  <a:pt x="0" y="90"/>
                </a:lnTo>
                <a:cubicBezTo>
                  <a:pt x="5" y="118"/>
                  <a:pt x="9" y="146"/>
                  <a:pt x="12" y="146"/>
                </a:cubicBezTo>
                <a:cubicBezTo>
                  <a:pt x="15" y="146"/>
                  <a:pt x="17" y="111"/>
                  <a:pt x="17" y="1"/>
                </a:cubicBezTo>
                <a:close/>
              </a:path>
            </a:pathLst>
          </a:custGeom>
          <a:solidFill>
            <a:srgbClr val="F987B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34" name="Google Shape;586;p27">
            <a:extLst>
              <a:ext uri="{FF2B5EF4-FFF2-40B4-BE49-F238E27FC236}">
                <a16:creationId xmlns:a16="http://schemas.microsoft.com/office/drawing/2014/main" xmlns="" id="{342A7C41-9E0F-A261-B5C0-446404DE5101}"/>
              </a:ext>
            </a:extLst>
          </p:cNvPr>
          <p:cNvSpPr txBox="1">
            <a:spLocks/>
          </p:cNvSpPr>
          <p:nvPr/>
        </p:nvSpPr>
        <p:spPr>
          <a:xfrm rot="21599818">
            <a:off x="1054298" y="649627"/>
            <a:ext cx="12335313" cy="527157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825" kern="1200" cap="all" spc="15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150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sz="3733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733" b="1" dirty="0" smtClean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733" b="1" dirty="0">
                <a:solidFill>
                  <a:srgbClr val="F96F14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ĂN BẬC HAI SỐ HỌC </a:t>
            </a:r>
            <a:endParaRPr lang="en-US" sz="3733" dirty="0">
              <a:solidFill>
                <a:srgbClr val="FFAE24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9A2EC965-7E97-C83B-7CAE-CAFEE53DF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39600"/>
              </p:ext>
            </p:extLst>
          </p:nvPr>
        </p:nvGraphicFramePr>
        <p:xfrm>
          <a:off x="2957417" y="4055592"/>
          <a:ext cx="841347" cy="769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417" y="4055592"/>
                        <a:ext cx="841347" cy="769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xmlns="" id="{7B275891-0AC8-2C86-56AC-1F3762B98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19083"/>
              </p:ext>
            </p:extLst>
          </p:nvPr>
        </p:nvGraphicFramePr>
        <p:xfrm>
          <a:off x="9522937" y="4270097"/>
          <a:ext cx="1297516" cy="588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2937" y="4270097"/>
                        <a:ext cx="1297516" cy="588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911094"/>
              </p:ext>
            </p:extLst>
          </p:nvPr>
        </p:nvGraphicFramePr>
        <p:xfrm>
          <a:off x="2251911" y="2706945"/>
          <a:ext cx="1574910" cy="645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" name="Equation" r:id="rId8" imgW="583920" imgH="203040" progId="Equation.3">
                  <p:embed/>
                </p:oleObj>
              </mc:Choice>
              <mc:Fallback>
                <p:oleObj name="Equation" r:id="rId8" imgW="5839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1911" y="2706945"/>
                        <a:ext cx="1574910" cy="645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59552" y="2741052"/>
            <a:ext cx="16479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Ta </a:t>
            </a:r>
            <a:r>
              <a:rPr lang="en-US" sz="4000" dirty="0" err="1" smtClean="0"/>
              <a:t>có</a:t>
            </a:r>
            <a:r>
              <a:rPr lang="en-US" sz="4000" dirty="0" smtClean="0"/>
              <a:t>                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3093151" y="2731906"/>
            <a:ext cx="8692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25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72085" y="2777064"/>
            <a:ext cx="8918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Và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4447821" y="2765772"/>
            <a:ext cx="1095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5&gt;0.</a:t>
            </a:r>
            <a:endParaRPr lang="en-US" sz="3600" dirty="0"/>
          </a:p>
        </p:txBody>
      </p:sp>
      <p:sp>
        <p:nvSpPr>
          <p:cNvPr id="8" name="TextBox 7"/>
          <p:cNvSpPr txBox="1"/>
          <p:nvPr/>
        </p:nvSpPr>
        <p:spPr>
          <a:xfrm>
            <a:off x="5266155" y="2770220"/>
            <a:ext cx="71177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Ta </a:t>
            </a:r>
            <a:r>
              <a:rPr lang="en-US" sz="3600" dirty="0" err="1" smtClean="0"/>
              <a:t>nói</a:t>
            </a:r>
            <a:r>
              <a:rPr lang="en-US" sz="3600" dirty="0" smtClean="0"/>
              <a:t> </a:t>
            </a:r>
            <a:r>
              <a:rPr lang="en-US" sz="3600" dirty="0" err="1" smtClean="0"/>
              <a:t>căn</a:t>
            </a:r>
            <a:r>
              <a:rPr lang="en-US" sz="3600" dirty="0" smtClean="0"/>
              <a:t> </a:t>
            </a:r>
            <a:r>
              <a:rPr lang="en-US" sz="3600" dirty="0" err="1" smtClean="0"/>
              <a:t>bậc</a:t>
            </a:r>
            <a:r>
              <a:rPr lang="en-US" sz="3600" dirty="0" smtClean="0"/>
              <a:t> </a:t>
            </a:r>
            <a:r>
              <a:rPr lang="en-US" sz="3600" dirty="0" err="1" smtClean="0"/>
              <a:t>hai</a:t>
            </a:r>
            <a:r>
              <a:rPr lang="en-US" sz="3600" dirty="0" smtClean="0"/>
              <a:t> </a:t>
            </a:r>
            <a:r>
              <a:rPr lang="en-US" sz="3600" dirty="0" err="1" smtClean="0"/>
              <a:t>số</a:t>
            </a:r>
            <a:r>
              <a:rPr lang="en-US" sz="3600" dirty="0" smtClean="0"/>
              <a:t> </a:t>
            </a:r>
            <a:r>
              <a:rPr lang="en-US" sz="3600" dirty="0" err="1" smtClean="0"/>
              <a:t>học</a:t>
            </a:r>
            <a:r>
              <a:rPr lang="en-US" sz="3600" dirty="0" smtClean="0"/>
              <a:t> </a:t>
            </a:r>
            <a:r>
              <a:rPr lang="en-US" sz="3600" dirty="0" err="1" smtClean="0"/>
              <a:t>của</a:t>
            </a:r>
            <a:r>
              <a:rPr lang="en-US" sz="3600" dirty="0" smtClean="0"/>
              <a:t> 25 </a:t>
            </a:r>
            <a:r>
              <a:rPr lang="en-US" sz="3600" dirty="0" err="1" smtClean="0"/>
              <a:t>là</a:t>
            </a:r>
            <a:r>
              <a:rPr lang="en-US" sz="3600" dirty="0" smtClean="0"/>
              <a:t> 5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1072444" y="970844"/>
            <a:ext cx="101825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Bài</a:t>
            </a:r>
            <a:r>
              <a:rPr lang="en-US" sz="3200" dirty="0" smtClean="0"/>
              <a:t> </a:t>
            </a:r>
            <a:r>
              <a:rPr lang="en-US" sz="3200" dirty="0" err="1" smtClean="0"/>
              <a:t>toán</a:t>
            </a:r>
            <a:r>
              <a:rPr lang="en-US" sz="3200" dirty="0" smtClean="0"/>
              <a:t> </a:t>
            </a:r>
            <a:r>
              <a:rPr lang="en-US" sz="3200" dirty="0" err="1" smtClean="0"/>
              <a:t>tính</a:t>
            </a:r>
            <a:r>
              <a:rPr lang="en-US" sz="3200" dirty="0" smtClean="0"/>
              <a:t> </a:t>
            </a:r>
            <a:r>
              <a:rPr lang="en-US" sz="3200" dirty="0" err="1" smtClean="0"/>
              <a:t>độ</a:t>
            </a:r>
            <a:r>
              <a:rPr lang="en-US" sz="3200" dirty="0" smtClean="0"/>
              <a:t> </a:t>
            </a:r>
            <a:r>
              <a:rPr lang="en-US" sz="3200" dirty="0" err="1" smtClean="0"/>
              <a:t>dài</a:t>
            </a:r>
            <a:r>
              <a:rPr lang="en-US" sz="3200" dirty="0" smtClean="0"/>
              <a:t> x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cạnh</a:t>
            </a:r>
            <a:r>
              <a:rPr lang="en-US" sz="3200" dirty="0" smtClean="0"/>
              <a:t> </a:t>
            </a:r>
            <a:r>
              <a:rPr lang="en-US" sz="3200" dirty="0" err="1" smtClean="0"/>
              <a:t>hình</a:t>
            </a:r>
            <a:r>
              <a:rPr lang="en-US" sz="3200" dirty="0" smtClean="0"/>
              <a:t> </a:t>
            </a:r>
            <a:r>
              <a:rPr lang="en-US" sz="3200" dirty="0" err="1" smtClean="0"/>
              <a:t>vuông</a:t>
            </a:r>
            <a:r>
              <a:rPr lang="en-US" sz="3200" dirty="0" smtClean="0"/>
              <a:t> </a:t>
            </a:r>
            <a:r>
              <a:rPr lang="en-US" sz="3200" dirty="0" err="1" smtClean="0"/>
              <a:t>có</a:t>
            </a:r>
            <a:r>
              <a:rPr lang="en-US" sz="3200" dirty="0" smtClean="0"/>
              <a:t> </a:t>
            </a:r>
            <a:r>
              <a:rPr lang="en-US" sz="3200" dirty="0" err="1" smtClean="0"/>
              <a:t>diện</a:t>
            </a:r>
            <a:r>
              <a:rPr lang="en-US" sz="3200" dirty="0" smtClean="0"/>
              <a:t> </a:t>
            </a:r>
            <a:r>
              <a:rPr lang="en-US" sz="3200" dirty="0" err="1" smtClean="0"/>
              <a:t>tích</a:t>
            </a:r>
            <a:r>
              <a:rPr lang="en-US" sz="3200" dirty="0" smtClean="0"/>
              <a:t> a </a:t>
            </a:r>
            <a:r>
              <a:rPr lang="en-US" sz="3200" dirty="0" err="1" smtClean="0"/>
              <a:t>dẫn</a:t>
            </a:r>
            <a:r>
              <a:rPr lang="en-US" sz="3200" dirty="0" smtClean="0"/>
              <a:t> </a:t>
            </a:r>
            <a:r>
              <a:rPr lang="en-US" sz="3200" dirty="0" err="1" smtClean="0"/>
              <a:t>đến</a:t>
            </a:r>
            <a:r>
              <a:rPr lang="en-US" sz="3200" dirty="0" smtClean="0"/>
              <a:t> </a:t>
            </a:r>
            <a:r>
              <a:rPr lang="en-US" sz="3200" dirty="0" err="1" smtClean="0"/>
              <a:t>việc</a:t>
            </a:r>
            <a:r>
              <a:rPr lang="en-US" sz="3200" dirty="0" smtClean="0"/>
              <a:t> </a:t>
            </a:r>
            <a:r>
              <a:rPr lang="en-US" sz="3200" dirty="0" err="1" smtClean="0"/>
              <a:t>tìm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lang="en-US" sz="3200" dirty="0" smtClean="0"/>
              <a:t> x &gt;0  </a:t>
            </a:r>
            <a:r>
              <a:rPr lang="en-US" sz="3200" dirty="0" err="1" smtClean="0"/>
              <a:t>sao</a:t>
            </a:r>
            <a:r>
              <a:rPr lang="en-US" sz="3200" dirty="0" smtClean="0"/>
              <a:t> </a:t>
            </a:r>
            <a:r>
              <a:rPr lang="en-US" sz="3200" dirty="0" err="1" smtClean="0"/>
              <a:t>cho</a:t>
            </a:r>
            <a:r>
              <a:rPr lang="en-US" sz="3200" dirty="0" smtClean="0"/>
              <a:t>              .  </a:t>
            </a:r>
            <a:r>
              <a:rPr lang="en-US" sz="3200" dirty="0" err="1" smtClean="0"/>
              <a:t>Số</a:t>
            </a:r>
            <a:r>
              <a:rPr lang="en-US" sz="3200" dirty="0" smtClean="0"/>
              <a:t> x &gt;0 </a:t>
            </a:r>
            <a:r>
              <a:rPr lang="en-US" sz="3200" dirty="0" err="1" smtClean="0"/>
              <a:t>thỏa</a:t>
            </a:r>
            <a:r>
              <a:rPr lang="en-US" sz="3200" dirty="0" smtClean="0"/>
              <a:t> </a:t>
            </a:r>
            <a:r>
              <a:rPr lang="en-US" sz="3200" dirty="0" err="1" smtClean="0"/>
              <a:t>mãn</a:t>
            </a:r>
            <a:r>
              <a:rPr lang="en-US" sz="3200" dirty="0" smtClean="0"/>
              <a:t> </a:t>
            </a:r>
            <a:r>
              <a:rPr lang="en-US" sz="3200" dirty="0" err="1" smtClean="0"/>
              <a:t>điều</a:t>
            </a:r>
            <a:r>
              <a:rPr lang="en-US" sz="3200" dirty="0" smtClean="0"/>
              <a:t> </a:t>
            </a:r>
            <a:r>
              <a:rPr lang="en-US" sz="3200" dirty="0" err="1" smtClean="0"/>
              <a:t>kiện</a:t>
            </a:r>
            <a:r>
              <a:rPr lang="en-US" sz="3200" dirty="0" smtClean="0"/>
              <a:t> </a:t>
            </a:r>
            <a:r>
              <a:rPr lang="en-US" sz="3200" dirty="0" err="1" smtClean="0"/>
              <a:t>đó</a:t>
            </a:r>
            <a:r>
              <a:rPr lang="en-US" sz="3200" dirty="0" smtClean="0"/>
              <a:t> </a:t>
            </a:r>
            <a:r>
              <a:rPr lang="en-US" sz="3200" dirty="0" err="1" smtClean="0"/>
              <a:t>gọi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căn</a:t>
            </a:r>
            <a:r>
              <a:rPr lang="en-US" sz="3200" dirty="0" smtClean="0"/>
              <a:t> </a:t>
            </a:r>
            <a:r>
              <a:rPr lang="en-US" sz="3200" dirty="0" err="1" smtClean="0"/>
              <a:t>bậc</a:t>
            </a:r>
            <a:r>
              <a:rPr lang="en-US" sz="3200" dirty="0" smtClean="0"/>
              <a:t> </a:t>
            </a:r>
            <a:r>
              <a:rPr lang="en-US" sz="3200" dirty="0" err="1" smtClean="0"/>
              <a:t>hai</a:t>
            </a:r>
            <a:r>
              <a:rPr lang="en-US" sz="3200" dirty="0" smtClean="0"/>
              <a:t> </a:t>
            </a:r>
            <a:r>
              <a:rPr lang="en-US" sz="3200" dirty="0" err="1" smtClean="0"/>
              <a:t>số</a:t>
            </a:r>
            <a:r>
              <a:rPr lang="en-US" sz="3200" dirty="0" smtClean="0"/>
              <a:t> </a:t>
            </a:r>
            <a:r>
              <a:rPr lang="en-US" sz="3200" dirty="0" err="1" smtClean="0"/>
              <a:t>học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a </a:t>
            </a:r>
            <a:endParaRPr lang="en-US" sz="3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22366"/>
              </p:ext>
            </p:extLst>
          </p:nvPr>
        </p:nvGraphicFramePr>
        <p:xfrm>
          <a:off x="6726766" y="1423769"/>
          <a:ext cx="1220611" cy="61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7" name="Equation" r:id="rId10" imgW="431640" imgH="203040" progId="Equation.3">
                  <p:embed/>
                </p:oleObj>
              </mc:Choice>
              <mc:Fallback>
                <p:oleObj name="Equation" r:id="rId10" imgW="431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6766" y="1423769"/>
                        <a:ext cx="1220611" cy="618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9956" y="5520261"/>
            <a:ext cx="127338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Như</a:t>
            </a:r>
            <a:r>
              <a:rPr lang="en-US" sz="4000" dirty="0" smtClean="0"/>
              <a:t> </a:t>
            </a:r>
            <a:r>
              <a:rPr lang="en-US" sz="4000" dirty="0" err="1" smtClean="0"/>
              <a:t>vậy</a:t>
            </a:r>
            <a:r>
              <a:rPr lang="en-US" sz="4000" dirty="0" smtClean="0"/>
              <a:t> </a:t>
            </a:r>
            <a:r>
              <a:rPr lang="en-US" sz="4000" dirty="0" err="1" smtClean="0"/>
              <a:t>cạnh</a:t>
            </a:r>
            <a:r>
              <a:rPr lang="en-US" sz="4000" dirty="0" smtClean="0"/>
              <a:t> </a:t>
            </a:r>
            <a:r>
              <a:rPr lang="en-US" sz="4000" dirty="0" err="1" smtClean="0"/>
              <a:t>hình</a:t>
            </a:r>
            <a:r>
              <a:rPr lang="en-US" sz="4000" dirty="0" smtClean="0"/>
              <a:t> </a:t>
            </a:r>
            <a:r>
              <a:rPr lang="en-US" sz="4000" dirty="0" err="1" smtClean="0"/>
              <a:t>vuông</a:t>
            </a:r>
            <a:r>
              <a:rPr lang="en-US" sz="4000" dirty="0" smtClean="0"/>
              <a:t> </a:t>
            </a:r>
            <a:r>
              <a:rPr lang="en-US" sz="4000" dirty="0" err="1" smtClean="0"/>
              <a:t>trong</a:t>
            </a:r>
            <a:r>
              <a:rPr lang="en-US" sz="4000" dirty="0" smtClean="0"/>
              <a:t> </a:t>
            </a:r>
            <a:r>
              <a:rPr lang="en-US" sz="4000" dirty="0" err="1" smtClean="0"/>
              <a:t>hình</a:t>
            </a:r>
            <a:r>
              <a:rPr lang="en-US" sz="4000" dirty="0" smtClean="0"/>
              <a:t> 2.2b </a:t>
            </a:r>
            <a:r>
              <a:rPr lang="en-US" sz="4000" dirty="0" err="1" smtClean="0"/>
              <a:t>có</a:t>
            </a:r>
            <a:r>
              <a:rPr lang="en-US" sz="4000" dirty="0" smtClean="0"/>
              <a:t> </a:t>
            </a:r>
            <a:r>
              <a:rPr lang="en-US" sz="4000" dirty="0" err="1" smtClean="0"/>
              <a:t>độ</a:t>
            </a:r>
            <a:r>
              <a:rPr lang="en-US" sz="4000" dirty="0" smtClean="0"/>
              <a:t> </a:t>
            </a:r>
            <a:r>
              <a:rPr lang="en-US" sz="4000" dirty="0" err="1" smtClean="0"/>
              <a:t>dài</a:t>
            </a:r>
            <a:r>
              <a:rPr lang="en-US" sz="4000" dirty="0" smtClean="0"/>
              <a:t> </a:t>
            </a:r>
            <a:r>
              <a:rPr lang="en-US" sz="4000" dirty="0" err="1" smtClean="0"/>
              <a:t>bằng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360024"/>
              </p:ext>
            </p:extLst>
          </p:nvPr>
        </p:nvGraphicFramePr>
        <p:xfrm>
          <a:off x="1529725" y="6161798"/>
          <a:ext cx="1811786" cy="658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" name="Equation" r:id="rId12" imgW="520560" imgH="241200" progId="Equation.3">
                  <p:embed/>
                </p:oleObj>
              </mc:Choice>
              <mc:Fallback>
                <p:oleObj name="Equation" r:id="rId12" imgW="5205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9725" y="6161798"/>
                        <a:ext cx="1811786" cy="658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023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" grpId="0"/>
      <p:bldP spid="4" grpId="0"/>
      <p:bldP spid="5" grpId="0"/>
      <p:bldP spid="7" grpId="0"/>
      <p:bldP spid="8" grpId="0"/>
      <p:bldP spid="9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4708A45-1C76-3F89-9C4E-29A6C91A0EF8}"/>
              </a:ext>
            </a:extLst>
          </p:cNvPr>
          <p:cNvSpPr txBox="1"/>
          <p:nvPr/>
        </p:nvSpPr>
        <p:spPr>
          <a:xfrm>
            <a:off x="223515" y="449420"/>
            <a:ext cx="2561071" cy="706988"/>
          </a:xfrm>
          <a:prstGeom prst="rect">
            <a:avLst/>
          </a:prstGeom>
          <a:solidFill>
            <a:srgbClr val="FC6410"/>
          </a:solidFill>
        </p:spPr>
        <p:txBody>
          <a:bodyPr wrap="square">
            <a:spAutoFit/>
          </a:bodyPr>
          <a:lstStyle/>
          <a:p>
            <a:pPr marL="662077" indent="-302252" algn="just">
              <a:lnSpc>
                <a:spcPct val="107000"/>
              </a:lnSpc>
              <a:spcBef>
                <a:spcPts val="800"/>
              </a:spcBef>
              <a:spcAft>
                <a:spcPts val="800"/>
              </a:spcAft>
            </a:pPr>
            <a:r>
              <a:rPr lang="en-US" sz="3733" b="1" i="1" dirty="0">
                <a:solidFill>
                  <a:srgbClr val="43434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3733" b="1" i="1" dirty="0" err="1">
                <a:solidFill>
                  <a:srgbClr val="43434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3733" b="1" i="1" dirty="0">
                <a:solidFill>
                  <a:srgbClr val="43434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733" b="1" i="1" dirty="0" err="1">
                <a:solidFill>
                  <a:srgbClr val="43434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3733" b="1" i="1" dirty="0">
                <a:solidFill>
                  <a:srgbClr val="43434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3733" dirty="0">
              <a:solidFill>
                <a:prstClr val="black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6086" y="507999"/>
            <a:ext cx="2460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)</a:t>
            </a:r>
            <a:r>
              <a:rPr lang="en-US" sz="3600" dirty="0" err="1" smtClean="0"/>
              <a:t>Tính</a:t>
            </a:r>
            <a:endParaRPr lang="en-US" sz="3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87287"/>
              </p:ext>
            </p:extLst>
          </p:nvPr>
        </p:nvGraphicFramePr>
        <p:xfrm>
          <a:off x="4338461" y="449420"/>
          <a:ext cx="877006" cy="66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" name="Equation" r:id="rId3" imgW="241200" imgH="215640" progId="Equation.3">
                  <p:embed/>
                </p:oleObj>
              </mc:Choice>
              <mc:Fallback>
                <p:oleObj name="Equation" r:id="rId3" imgW="2412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8461" y="449420"/>
                        <a:ext cx="877006" cy="665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197189"/>
              </p:ext>
            </p:extLst>
          </p:nvPr>
        </p:nvGraphicFramePr>
        <p:xfrm>
          <a:off x="6132513" y="477838"/>
          <a:ext cx="11303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2" name="Equation" r:id="rId5" imgW="304560" imgH="253800" progId="Equation.3">
                  <p:embed/>
                </p:oleObj>
              </mc:Choice>
              <mc:Fallback>
                <p:oleObj name="Equation" r:id="rId5" imgW="3045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2513" y="477838"/>
                        <a:ext cx="113030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00889" y="620888"/>
            <a:ext cx="835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r>
              <a:rPr lang="en-US" sz="2800" dirty="0"/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91883" y="3143331"/>
            <a:ext cx="8692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b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51966"/>
              </p:ext>
            </p:extLst>
          </p:nvPr>
        </p:nvGraphicFramePr>
        <p:xfrm>
          <a:off x="7040433" y="3062149"/>
          <a:ext cx="9318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3" name="Equation" r:id="rId7" imgW="291960" imgH="228600" progId="Equation.3">
                  <p:embed/>
                </p:oleObj>
              </mc:Choice>
              <mc:Fallback>
                <p:oleObj name="Equation" r:id="rId7" imgW="2919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0433" y="3062149"/>
                        <a:ext cx="931862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93422" y="1365954"/>
            <a:ext cx="11288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/>
              <a:t>Giải</a:t>
            </a:r>
            <a:r>
              <a:rPr lang="en-US" sz="4400" dirty="0" smtClean="0"/>
              <a:t> </a:t>
            </a:r>
            <a:endParaRPr lang="en-US" sz="4400" dirty="0"/>
          </a:p>
        </p:txBody>
      </p:sp>
      <p:sp>
        <p:nvSpPr>
          <p:cNvPr id="12" name="TextBox 11"/>
          <p:cNvSpPr txBox="1"/>
          <p:nvPr/>
        </p:nvSpPr>
        <p:spPr>
          <a:xfrm>
            <a:off x="2675467" y="1298217"/>
            <a:ext cx="1456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a) </a:t>
            </a:r>
            <a:r>
              <a:rPr lang="en-US" sz="4800" dirty="0" err="1" smtClean="0"/>
              <a:t>vì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5508978" y="1318600"/>
            <a:ext cx="11853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và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6273803" y="1320794"/>
            <a:ext cx="10978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2</a:t>
            </a:r>
            <a:r>
              <a:rPr lang="en-US" sz="4000" dirty="0" smtClean="0"/>
              <a:t>&gt;0</a:t>
            </a:r>
            <a:endParaRPr lang="en-US" sz="4000" dirty="0"/>
          </a:p>
        </p:txBody>
      </p:sp>
      <p:sp>
        <p:nvSpPr>
          <p:cNvPr id="17" name="TextBox 16"/>
          <p:cNvSpPr txBox="1"/>
          <p:nvPr/>
        </p:nvSpPr>
        <p:spPr>
          <a:xfrm>
            <a:off x="7203720" y="1309505"/>
            <a:ext cx="13292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nên</a:t>
            </a:r>
            <a:endParaRPr lang="en-US" sz="3600" dirty="0"/>
          </a:p>
        </p:txBody>
      </p:sp>
      <p:sp>
        <p:nvSpPr>
          <p:cNvPr id="18" name="TextBox 17"/>
          <p:cNvSpPr txBox="1"/>
          <p:nvPr/>
        </p:nvSpPr>
        <p:spPr>
          <a:xfrm>
            <a:off x="2795875" y="2201329"/>
            <a:ext cx="12907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b)</a:t>
            </a:r>
            <a:r>
              <a:rPr lang="en-US" sz="4400" dirty="0" err="1" smtClean="0"/>
              <a:t>vì</a:t>
            </a:r>
            <a:endParaRPr lang="en-US" sz="4400" dirty="0"/>
          </a:p>
        </p:txBody>
      </p:sp>
      <p:sp>
        <p:nvSpPr>
          <p:cNvPr id="21" name="TextBox 20"/>
          <p:cNvSpPr txBox="1"/>
          <p:nvPr/>
        </p:nvSpPr>
        <p:spPr>
          <a:xfrm>
            <a:off x="5113865" y="2246350"/>
            <a:ext cx="11613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nên</a:t>
            </a:r>
            <a:endParaRPr lang="en-US" sz="40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655377"/>
              </p:ext>
            </p:extLst>
          </p:nvPr>
        </p:nvGraphicFramePr>
        <p:xfrm>
          <a:off x="6118578" y="2151059"/>
          <a:ext cx="14970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" name="Equation" r:id="rId9" imgW="520560" imgH="253800" progId="Equation.3">
                  <p:embed/>
                </p:oleObj>
              </mc:Choice>
              <mc:Fallback>
                <p:oleObj name="Equation" r:id="rId9" imgW="5205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8578" y="2151059"/>
                        <a:ext cx="14970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19287" y="3183462"/>
            <a:ext cx="27093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0070C0"/>
                </a:solidFill>
              </a:rPr>
              <a:t>Luyện</a:t>
            </a:r>
            <a:r>
              <a:rPr lang="en-US" sz="3600" b="1" dirty="0" smtClean="0">
                <a:solidFill>
                  <a:srgbClr val="0070C0"/>
                </a:solidFill>
              </a:rPr>
              <a:t> </a:t>
            </a:r>
            <a:r>
              <a:rPr lang="en-US" sz="3600" b="1" dirty="0" err="1" smtClean="0">
                <a:solidFill>
                  <a:srgbClr val="0070C0"/>
                </a:solidFill>
              </a:rPr>
              <a:t>tập</a:t>
            </a:r>
            <a:r>
              <a:rPr lang="en-US" sz="3600" b="1" dirty="0" smtClean="0">
                <a:solidFill>
                  <a:srgbClr val="0070C0"/>
                </a:solidFill>
              </a:rPr>
              <a:t> 1:</a:t>
            </a:r>
            <a:endParaRPr lang="en-US" sz="3600" b="1" dirty="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28619" y="3217327"/>
            <a:ext cx="15804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Tính</a:t>
            </a:r>
            <a:r>
              <a:rPr lang="en-US" sz="3200" dirty="0" smtClean="0"/>
              <a:t> : a)</a:t>
            </a:r>
            <a:endParaRPr lang="en-US" sz="3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669455"/>
              </p:ext>
            </p:extLst>
          </p:nvPr>
        </p:nvGraphicFramePr>
        <p:xfrm>
          <a:off x="4913312" y="3154722"/>
          <a:ext cx="1205266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5" name="Equation" r:id="rId11" imgW="304560" imgH="228600" progId="Equation.3">
                  <p:embed/>
                </p:oleObj>
              </mc:Choice>
              <mc:Fallback>
                <p:oleObj name="Equation" r:id="rId11" imgW="3045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3312" y="3154722"/>
                        <a:ext cx="1205266" cy="629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669867" y="3083788"/>
            <a:ext cx="10498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)</a:t>
            </a:r>
            <a:endParaRPr lang="en-US" sz="40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432327"/>
              </p:ext>
            </p:extLst>
          </p:nvPr>
        </p:nvGraphicFramePr>
        <p:xfrm>
          <a:off x="9116884" y="2856599"/>
          <a:ext cx="1911590" cy="90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6" name="Equation" r:id="rId13" imgW="520560" imgH="253800" progId="Equation.3">
                  <p:embed/>
                </p:oleObj>
              </mc:Choice>
              <mc:Fallback>
                <p:oleObj name="Equation" r:id="rId13" imgW="5205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16884" y="2856599"/>
                        <a:ext cx="1911590" cy="90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684889" y="3825539"/>
            <a:ext cx="15889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/>
              <a:t>Giải</a:t>
            </a:r>
            <a:r>
              <a:rPr lang="en-US" sz="4400" dirty="0" smtClean="0"/>
              <a:t> </a:t>
            </a:r>
            <a:endParaRPr lang="en-US" sz="4400" dirty="0"/>
          </a:p>
        </p:txBody>
      </p:sp>
      <p:sp>
        <p:nvSpPr>
          <p:cNvPr id="30" name="TextBox 29"/>
          <p:cNvSpPr txBox="1"/>
          <p:nvPr/>
        </p:nvSpPr>
        <p:spPr>
          <a:xfrm>
            <a:off x="474132" y="4571995"/>
            <a:ext cx="1365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) </a:t>
            </a:r>
            <a:r>
              <a:rPr lang="en-US" sz="3600" dirty="0" err="1" smtClean="0"/>
              <a:t>Vì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40337"/>
              </p:ext>
            </p:extLst>
          </p:nvPr>
        </p:nvGraphicFramePr>
        <p:xfrm>
          <a:off x="1639707" y="4504261"/>
          <a:ext cx="1397000" cy="72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" name="Equation" r:id="rId15" imgW="482400" imgH="203040" progId="Equation.3">
                  <p:embed/>
                </p:oleObj>
              </mc:Choice>
              <mc:Fallback>
                <p:oleObj name="Equation" r:id="rId15" imgW="4824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39707" y="4504261"/>
                        <a:ext cx="1397000" cy="725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386667" y="4617148"/>
            <a:ext cx="17271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Và</a:t>
            </a:r>
            <a:r>
              <a:rPr lang="en-US" sz="3600" dirty="0" smtClean="0"/>
              <a:t> 4&gt;0</a:t>
            </a:r>
            <a:endParaRPr lang="en-US" sz="3600" dirty="0"/>
          </a:p>
        </p:txBody>
      </p:sp>
      <p:sp>
        <p:nvSpPr>
          <p:cNvPr id="33" name="TextBox 32"/>
          <p:cNvSpPr txBox="1"/>
          <p:nvPr/>
        </p:nvSpPr>
        <p:spPr>
          <a:xfrm>
            <a:off x="5073650" y="4526836"/>
            <a:ext cx="12932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/>
              <a:t>nên</a:t>
            </a:r>
            <a:endParaRPr lang="en-US" sz="44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95752"/>
              </p:ext>
            </p:extLst>
          </p:nvPr>
        </p:nvGraphicFramePr>
        <p:xfrm>
          <a:off x="6132513" y="4478243"/>
          <a:ext cx="1941861" cy="75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8" name="Equation" r:id="rId17" imgW="533160" imgH="228600" progId="Equation.3">
                  <p:embed/>
                </p:oleObj>
              </mc:Choice>
              <mc:Fallback>
                <p:oleObj name="Equation" r:id="rId17" imgW="5331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32513" y="4478243"/>
                        <a:ext cx="1941861" cy="750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2843" y="5475104"/>
            <a:ext cx="19642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)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993421" y="5384796"/>
            <a:ext cx="19191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/>
              <a:t>vì</a:t>
            </a:r>
            <a:endParaRPr lang="en-US" sz="4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97335"/>
              </p:ext>
            </p:extLst>
          </p:nvPr>
        </p:nvGraphicFramePr>
        <p:xfrm>
          <a:off x="1639707" y="5524783"/>
          <a:ext cx="1566512" cy="63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" name="Equation" r:id="rId19" imgW="469800" imgH="203040" progId="Equation.3">
                  <p:embed/>
                </p:oleObj>
              </mc:Choice>
              <mc:Fallback>
                <p:oleObj name="Equation" r:id="rId19" imgW="4698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39707" y="5524783"/>
                        <a:ext cx="1566512" cy="631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443110" y="5422648"/>
            <a:ext cx="10106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/>
              <a:t>và</a:t>
            </a:r>
            <a:endParaRPr lang="en-US" sz="4400" dirty="0"/>
          </a:p>
        </p:txBody>
      </p:sp>
      <p:sp>
        <p:nvSpPr>
          <p:cNvPr id="35" name="TextBox 34"/>
          <p:cNvSpPr txBox="1"/>
          <p:nvPr/>
        </p:nvSpPr>
        <p:spPr>
          <a:xfrm>
            <a:off x="4103509" y="5502562"/>
            <a:ext cx="10523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9&gt;0</a:t>
            </a:r>
            <a:endParaRPr lang="en-US" sz="4000" dirty="0"/>
          </a:p>
        </p:txBody>
      </p:sp>
      <p:sp>
        <p:nvSpPr>
          <p:cNvPr id="36" name="TextBox 35"/>
          <p:cNvSpPr txBox="1"/>
          <p:nvPr/>
        </p:nvSpPr>
        <p:spPr>
          <a:xfrm>
            <a:off x="5113862" y="5463815"/>
            <a:ext cx="13772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/>
              <a:t>nên</a:t>
            </a:r>
            <a:endParaRPr lang="en-US" sz="440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786122"/>
              </p:ext>
            </p:extLst>
          </p:nvPr>
        </p:nvGraphicFramePr>
        <p:xfrm>
          <a:off x="6326452" y="5563518"/>
          <a:ext cx="1747921" cy="58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" name="Equation" r:id="rId21" imgW="520560" imgH="228600" progId="Equation.3">
                  <p:embed/>
                </p:oleObj>
              </mc:Choice>
              <mc:Fallback>
                <p:oleObj name="Equation" r:id="rId21" imgW="5205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26452" y="5563518"/>
                        <a:ext cx="1747921" cy="584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62841" y="6231465"/>
            <a:ext cx="43462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)</a:t>
            </a:r>
            <a:r>
              <a:rPr lang="en-US" sz="4000" dirty="0" err="1" smtClean="0"/>
              <a:t>Vì</a:t>
            </a:r>
            <a:r>
              <a:rPr lang="en-US" sz="4000" dirty="0" smtClean="0"/>
              <a:t> 2021&gt;0   </a:t>
            </a:r>
            <a:r>
              <a:rPr lang="en-US" sz="4000" dirty="0" err="1" smtClean="0"/>
              <a:t>nên</a:t>
            </a:r>
            <a:endParaRPr lang="en-US" sz="40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150228"/>
              </p:ext>
            </p:extLst>
          </p:nvPr>
        </p:nvGraphicFramePr>
        <p:xfrm>
          <a:off x="4389461" y="6118987"/>
          <a:ext cx="3912100" cy="794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1" name="Equation" r:id="rId23" imgW="965160" imgH="253800" progId="Equation.3">
                  <p:embed/>
                </p:oleObj>
              </mc:Choice>
              <mc:Fallback>
                <p:oleObj name="Equation" r:id="rId23" imgW="9651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89461" y="6118987"/>
                        <a:ext cx="3912100" cy="794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26140"/>
              </p:ext>
            </p:extLst>
          </p:nvPr>
        </p:nvGraphicFramePr>
        <p:xfrm>
          <a:off x="3929943" y="1356686"/>
          <a:ext cx="1666527" cy="65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2" name="Equation" r:id="rId25" imgW="558720" imgH="203040" progId="Equation.3">
                  <p:embed/>
                </p:oleObj>
              </mc:Choice>
              <mc:Fallback>
                <p:oleObj name="Equation" r:id="rId25" imgW="5587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29943" y="1356686"/>
                        <a:ext cx="1666527" cy="65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980521" y="1287153"/>
            <a:ext cx="72389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4</a:t>
            </a:r>
            <a:endParaRPr lang="en-US" sz="4400" dirty="0">
              <a:solidFill>
                <a:srgbClr val="FF0000"/>
              </a:solidFill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76177"/>
              </p:ext>
            </p:extLst>
          </p:nvPr>
        </p:nvGraphicFramePr>
        <p:xfrm>
          <a:off x="8301561" y="1114282"/>
          <a:ext cx="1400292" cy="76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3" name="Equation" r:id="rId27" imgW="571320" imgH="215640" progId="Equation.3">
                  <p:embed/>
                </p:oleObj>
              </mc:Choice>
              <mc:Fallback>
                <p:oleObj name="Equation" r:id="rId27" imgW="5713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01561" y="1114282"/>
                        <a:ext cx="1400292" cy="768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9290756" y="1151459"/>
            <a:ext cx="4110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2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929943" y="2314221"/>
            <a:ext cx="7549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9</a:t>
            </a:r>
            <a:endParaRPr lang="en-US" sz="3600" dirty="0"/>
          </a:p>
        </p:txBody>
      </p:sp>
      <p:sp>
        <p:nvSpPr>
          <p:cNvPr id="46" name="TextBox 45"/>
          <p:cNvSpPr txBox="1"/>
          <p:nvPr/>
        </p:nvSpPr>
        <p:spPr>
          <a:xfrm>
            <a:off x="4389461" y="2336798"/>
            <a:ext cx="5238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47" name="TextBox 46"/>
          <p:cNvSpPr txBox="1"/>
          <p:nvPr/>
        </p:nvSpPr>
        <p:spPr>
          <a:xfrm>
            <a:off x="4809066" y="2314220"/>
            <a:ext cx="3467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0</a:t>
            </a:r>
            <a:endParaRPr lang="en-US" sz="4000" dirty="0"/>
          </a:p>
        </p:txBody>
      </p:sp>
      <p:sp>
        <p:nvSpPr>
          <p:cNvPr id="48" name="TextBox 47"/>
          <p:cNvSpPr txBox="1"/>
          <p:nvPr/>
        </p:nvSpPr>
        <p:spPr>
          <a:xfrm>
            <a:off x="4361039" y="2212620"/>
            <a:ext cx="5748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&gt;</a:t>
            </a:r>
            <a:endParaRPr 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28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/>
      <p:bldP spid="9" grpId="0"/>
      <p:bldP spid="11" grpId="0"/>
      <p:bldP spid="12" grpId="0"/>
      <p:bldP spid="14" grpId="0"/>
      <p:bldP spid="15" grpId="0"/>
      <p:bldP spid="17" grpId="0"/>
      <p:bldP spid="18" grpId="0"/>
      <p:bldP spid="21" grpId="0"/>
      <p:bldP spid="24" grpId="0"/>
      <p:bldP spid="25" grpId="0"/>
      <p:bldP spid="27" grpId="0"/>
      <p:bldP spid="29" grpId="0"/>
      <p:bldP spid="30" grpId="0"/>
      <p:bldP spid="32" grpId="0"/>
      <p:bldP spid="33" grpId="0"/>
      <p:bldP spid="2" grpId="0"/>
      <p:bldP spid="3" grpId="0"/>
      <p:bldP spid="20" grpId="0"/>
      <p:bldP spid="35" grpId="0"/>
      <p:bldP spid="36" grpId="0"/>
      <p:bldP spid="38" grpId="0"/>
      <p:bldP spid="42" grpId="0"/>
      <p:bldP spid="44" grpId="0"/>
      <p:bldP spid="45" grpId="0"/>
      <p:bldP spid="46" grpId="0"/>
      <p:bldP spid="46" grpId="1"/>
      <p:bldP spid="47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2844" y="112888"/>
            <a:ext cx="25174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</a:rPr>
              <a:t>VẬN DỤNG </a:t>
            </a:r>
            <a:endParaRPr lang="en-US" sz="36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1083" y="566373"/>
            <a:ext cx="118909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/>
              <a:t>Sàn</a:t>
            </a:r>
            <a:r>
              <a:rPr lang="en-US" sz="4000" dirty="0"/>
              <a:t> </a:t>
            </a:r>
            <a:r>
              <a:rPr lang="en-US" sz="4000" dirty="0" err="1"/>
              <a:t>thi</a:t>
            </a:r>
            <a:r>
              <a:rPr lang="en-US" sz="4000" dirty="0"/>
              <a:t> </a:t>
            </a:r>
            <a:r>
              <a:rPr lang="en-US" sz="4000" dirty="0" err="1"/>
              <a:t>đấu</a:t>
            </a:r>
            <a:r>
              <a:rPr lang="en-US" sz="4000" dirty="0"/>
              <a:t> </a:t>
            </a:r>
            <a:r>
              <a:rPr lang="en-US" sz="4000" dirty="0" err="1"/>
              <a:t>bộ</a:t>
            </a:r>
            <a:r>
              <a:rPr lang="en-US" sz="4000" dirty="0"/>
              <a:t> </a:t>
            </a:r>
            <a:r>
              <a:rPr lang="en-US" sz="4000" dirty="0" err="1"/>
              <a:t>môn</a:t>
            </a:r>
            <a:r>
              <a:rPr lang="en-US" sz="4000" dirty="0"/>
              <a:t> </a:t>
            </a:r>
            <a:r>
              <a:rPr lang="en-US" sz="4000" dirty="0" err="1"/>
              <a:t>cử</a:t>
            </a:r>
            <a:r>
              <a:rPr lang="en-US" sz="4000" dirty="0"/>
              <a:t> </a:t>
            </a:r>
            <a:r>
              <a:rPr lang="en-US" sz="4000" dirty="0" err="1"/>
              <a:t>tạ</a:t>
            </a:r>
            <a:r>
              <a:rPr lang="en-US" sz="4000" dirty="0"/>
              <a:t> </a:t>
            </a:r>
            <a:r>
              <a:rPr lang="en-US" sz="4000" dirty="0" err="1"/>
              <a:t>có</a:t>
            </a:r>
            <a:r>
              <a:rPr lang="en-US" sz="4000" dirty="0"/>
              <a:t> </a:t>
            </a:r>
            <a:r>
              <a:rPr lang="en-US" sz="4000" dirty="0" err="1"/>
              <a:t>dạng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hình</a:t>
            </a:r>
            <a:r>
              <a:rPr lang="en-US" sz="4000" dirty="0"/>
              <a:t> </a:t>
            </a:r>
            <a:r>
              <a:rPr lang="en-US" sz="4000" dirty="0" err="1"/>
              <a:t>vuông</a:t>
            </a:r>
            <a:r>
              <a:rPr lang="en-US" sz="4000" dirty="0"/>
              <a:t>, </a:t>
            </a:r>
            <a:r>
              <a:rPr lang="en-US" sz="4000" dirty="0" err="1"/>
              <a:t>diện</a:t>
            </a:r>
            <a:r>
              <a:rPr lang="en-US" sz="4000" dirty="0"/>
              <a:t> </a:t>
            </a:r>
            <a:r>
              <a:rPr lang="en-US" sz="4000" dirty="0" err="1"/>
              <a:t>tích</a:t>
            </a:r>
            <a:r>
              <a:rPr lang="en-US" sz="4000" dirty="0"/>
              <a:t> 144 m</a:t>
            </a:r>
            <a:r>
              <a:rPr lang="en-US" sz="4000" baseline="30000" dirty="0"/>
              <a:t>2</a:t>
            </a:r>
            <a:r>
              <a:rPr lang="en-US" sz="4000" dirty="0"/>
              <a:t>. </a:t>
            </a:r>
            <a:r>
              <a:rPr lang="en-US" sz="4000" dirty="0" err="1"/>
              <a:t>Em</a:t>
            </a:r>
            <a:r>
              <a:rPr lang="en-US" sz="4000" dirty="0"/>
              <a:t> </a:t>
            </a:r>
            <a:r>
              <a:rPr lang="en-US" sz="4000" dirty="0" err="1"/>
              <a:t>hãy</a:t>
            </a:r>
            <a:r>
              <a:rPr lang="en-US" sz="4000" dirty="0"/>
              <a:t> </a:t>
            </a:r>
            <a:r>
              <a:rPr lang="en-US" sz="4000" dirty="0" err="1"/>
              <a:t>tính</a:t>
            </a:r>
            <a:r>
              <a:rPr lang="en-US" sz="4000" dirty="0"/>
              <a:t> </a:t>
            </a:r>
            <a:r>
              <a:rPr lang="en-US" sz="4000" dirty="0" err="1"/>
              <a:t>chu</a:t>
            </a:r>
            <a:r>
              <a:rPr lang="en-US" sz="4000" dirty="0"/>
              <a:t> vi </a:t>
            </a:r>
            <a:r>
              <a:rPr lang="en-US" sz="4000" dirty="0" err="1"/>
              <a:t>của</a:t>
            </a:r>
            <a:r>
              <a:rPr lang="en-US" sz="4000" dirty="0"/>
              <a:t> </a:t>
            </a:r>
            <a:r>
              <a:rPr lang="en-US" sz="4000" dirty="0" err="1"/>
              <a:t>sàn</a:t>
            </a:r>
            <a:r>
              <a:rPr lang="en-US" sz="4000" dirty="0"/>
              <a:t> </a:t>
            </a:r>
            <a:r>
              <a:rPr lang="en-US" sz="4000" dirty="0" err="1"/>
              <a:t>thi</a:t>
            </a:r>
            <a:r>
              <a:rPr lang="en-US" sz="4000" dirty="0"/>
              <a:t> </a:t>
            </a:r>
            <a:r>
              <a:rPr lang="en-US" sz="4000" dirty="0" err="1"/>
              <a:t>đấu</a:t>
            </a:r>
            <a:r>
              <a:rPr lang="en-US" sz="4000" dirty="0"/>
              <a:t> </a:t>
            </a:r>
            <a:r>
              <a:rPr lang="en-US" sz="4000" dirty="0" err="1"/>
              <a:t>đó</a:t>
            </a:r>
            <a:r>
              <a:rPr lang="en-US" sz="4000" dirty="0"/>
              <a:t>.</a:t>
            </a:r>
          </a:p>
          <a:p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301083" y="2390350"/>
            <a:ext cx="1150805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4 (m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m)  , (x&gt;0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 =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4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</a:p>
          <a:p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154282"/>
              </p:ext>
            </p:extLst>
          </p:nvPr>
        </p:nvGraphicFramePr>
        <p:xfrm>
          <a:off x="5775325" y="4202113"/>
          <a:ext cx="51689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1854000" imgH="203040" progId="Equation.3">
                  <p:embed/>
                </p:oleObj>
              </mc:Choice>
              <mc:Fallback>
                <p:oleObj name="Equation" r:id="rId3" imgW="18540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5325" y="4202113"/>
                        <a:ext cx="5168900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9865" y="6010501"/>
            <a:ext cx="78281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2060"/>
                </a:solidFill>
              </a:rPr>
              <a:t>Chu vi </a:t>
            </a:r>
            <a:r>
              <a:rPr lang="en-US" sz="3600" dirty="0" err="1">
                <a:solidFill>
                  <a:srgbClr val="002060"/>
                </a:solidFill>
              </a:rPr>
              <a:t>của</a:t>
            </a:r>
            <a:r>
              <a:rPr lang="en-US" sz="3600" dirty="0">
                <a:solidFill>
                  <a:srgbClr val="002060"/>
                </a:solidFill>
              </a:rPr>
              <a:t> </a:t>
            </a:r>
            <a:r>
              <a:rPr lang="en-US" sz="3600" dirty="0" err="1">
                <a:solidFill>
                  <a:srgbClr val="002060"/>
                </a:solidFill>
              </a:rPr>
              <a:t>hình</a:t>
            </a:r>
            <a:r>
              <a:rPr lang="en-US" sz="3600" dirty="0">
                <a:solidFill>
                  <a:srgbClr val="002060"/>
                </a:solidFill>
              </a:rPr>
              <a:t> </a:t>
            </a:r>
            <a:r>
              <a:rPr lang="en-US" sz="3600" dirty="0" err="1">
                <a:solidFill>
                  <a:srgbClr val="002060"/>
                </a:solidFill>
              </a:rPr>
              <a:t>vuông</a:t>
            </a:r>
            <a:r>
              <a:rPr lang="en-US" sz="3600" dirty="0">
                <a:solidFill>
                  <a:srgbClr val="002060"/>
                </a:solidFill>
              </a:rPr>
              <a:t> </a:t>
            </a:r>
            <a:r>
              <a:rPr lang="en-US" sz="3600" dirty="0" err="1">
                <a:solidFill>
                  <a:srgbClr val="002060"/>
                </a:solidFill>
              </a:rPr>
              <a:t>là</a:t>
            </a:r>
            <a:r>
              <a:rPr lang="en-US" sz="3600" dirty="0">
                <a:solidFill>
                  <a:srgbClr val="002060"/>
                </a:solidFill>
              </a:rPr>
              <a:t>: 4. 12 = 48 (m).</a:t>
            </a:r>
          </a:p>
          <a:p>
            <a:endParaRPr lang="en-US" sz="3600" dirty="0"/>
          </a:p>
        </p:txBody>
      </p:sp>
      <p:sp>
        <p:nvSpPr>
          <p:cNvPr id="10" name="TextBox 9"/>
          <p:cNvSpPr txBox="1"/>
          <p:nvPr/>
        </p:nvSpPr>
        <p:spPr>
          <a:xfrm>
            <a:off x="395938" y="1855784"/>
            <a:ext cx="17339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</a:rPr>
              <a:t>Giải</a:t>
            </a:r>
            <a:r>
              <a:rPr lang="en-US" sz="4000" dirty="0" smtClean="0">
                <a:solidFill>
                  <a:srgbClr val="FF0000"/>
                </a:solidFill>
              </a:rPr>
              <a:t> </a:t>
            </a:r>
            <a:endParaRPr lang="en-US" sz="4000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43"/>
          <a:stretch/>
        </p:blipFill>
        <p:spPr>
          <a:xfrm>
            <a:off x="9188604" y="2926859"/>
            <a:ext cx="2517130" cy="2020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842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8576" y="345690"/>
            <a:ext cx="107163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nl-NL" sz="3600" b="1" dirty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ăn bậc </a:t>
            </a:r>
            <a:r>
              <a:rPr lang="nl-NL" sz="4000" b="1" dirty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nl-NL" sz="3600" b="1" dirty="0">
                <a:solidFill>
                  <a:schemeClr val="tx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học bằng máy tính cầm tay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4489" y="3386048"/>
            <a:ext cx="11356622" cy="2751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n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máy tính chỉ hiển thị hữu hạn chữ số nên các kết quả là số thập phân vô hạn tuần hoàn hay không tuần hoàn đều được làm tròn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09600" y="1207911"/>
            <a:ext cx="10668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1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98896" y="820575"/>
            <a:ext cx="1099510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/>
              <a:t>Sử</a:t>
            </a:r>
            <a:r>
              <a:rPr lang="en-US" sz="4000" dirty="0"/>
              <a:t> </a:t>
            </a:r>
            <a:r>
              <a:rPr lang="en-US" sz="4000" dirty="0" err="1"/>
              <a:t>dụng</a:t>
            </a:r>
            <a:r>
              <a:rPr lang="en-US" sz="4000" dirty="0"/>
              <a:t> </a:t>
            </a:r>
            <a:r>
              <a:rPr lang="en-US" sz="4000" dirty="0" err="1"/>
              <a:t>máy</a:t>
            </a:r>
            <a:r>
              <a:rPr lang="en-US" sz="4000" dirty="0"/>
              <a:t> </a:t>
            </a:r>
            <a:r>
              <a:rPr lang="en-US" sz="4000" dirty="0" err="1"/>
              <a:t>tính</a:t>
            </a:r>
            <a:r>
              <a:rPr lang="en-US" sz="4000" dirty="0"/>
              <a:t> </a:t>
            </a:r>
            <a:r>
              <a:rPr lang="en-US" sz="4000" dirty="0" err="1"/>
              <a:t>cầm</a:t>
            </a:r>
            <a:r>
              <a:rPr lang="en-US" sz="4000" dirty="0"/>
              <a:t> </a:t>
            </a:r>
            <a:r>
              <a:rPr lang="en-US" sz="4000" dirty="0" err="1"/>
              <a:t>tay</a:t>
            </a:r>
            <a:r>
              <a:rPr lang="en-US" sz="4000" dirty="0"/>
              <a:t>, </a:t>
            </a:r>
            <a:r>
              <a:rPr lang="en-US" sz="4000" dirty="0" err="1"/>
              <a:t>tính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căn</a:t>
            </a:r>
            <a:r>
              <a:rPr lang="en-US" sz="4000" dirty="0"/>
              <a:t> </a:t>
            </a:r>
            <a:r>
              <a:rPr lang="en-US" sz="4000" dirty="0" err="1"/>
              <a:t>bậc</a:t>
            </a:r>
            <a:r>
              <a:rPr lang="en-US" sz="4000" dirty="0"/>
              <a:t> </a:t>
            </a:r>
            <a:r>
              <a:rPr lang="en-US" sz="4000" dirty="0" err="1"/>
              <a:t>hai</a:t>
            </a:r>
            <a:r>
              <a:rPr lang="en-US" sz="4000" dirty="0"/>
              <a:t> </a:t>
            </a:r>
            <a:r>
              <a:rPr lang="en-US" sz="4000" dirty="0" err="1"/>
              <a:t>số</a:t>
            </a:r>
            <a:r>
              <a:rPr lang="en-US" sz="4000" dirty="0"/>
              <a:t> </a:t>
            </a:r>
            <a:r>
              <a:rPr lang="en-US" sz="4000" dirty="0" err="1"/>
              <a:t>học</a:t>
            </a:r>
            <a:r>
              <a:rPr lang="en-US" sz="4000" dirty="0"/>
              <a:t> </a:t>
            </a:r>
            <a:r>
              <a:rPr lang="en-US" sz="4000" dirty="0" err="1"/>
              <a:t>sau</a:t>
            </a:r>
            <a:r>
              <a:rPr lang="en-US" sz="4000" dirty="0"/>
              <a:t> (</a:t>
            </a:r>
            <a:r>
              <a:rPr lang="en-US" sz="4000" dirty="0" err="1"/>
              <a:t>làm</a:t>
            </a:r>
            <a:r>
              <a:rPr lang="en-US" sz="4000" dirty="0"/>
              <a:t> </a:t>
            </a:r>
            <a:r>
              <a:rPr lang="en-US" sz="4000" dirty="0" err="1"/>
              <a:t>tròn</a:t>
            </a:r>
            <a:r>
              <a:rPr lang="en-US" sz="4000" dirty="0"/>
              <a:t> </a:t>
            </a:r>
            <a:r>
              <a:rPr lang="en-US" sz="4000" dirty="0" err="1"/>
              <a:t>kết</a:t>
            </a:r>
            <a:r>
              <a:rPr lang="en-US" sz="4000" dirty="0"/>
              <a:t> </a:t>
            </a:r>
            <a:r>
              <a:rPr lang="en-US" sz="4000" dirty="0" err="1"/>
              <a:t>quả</a:t>
            </a:r>
            <a:r>
              <a:rPr lang="en-US" sz="4000" dirty="0"/>
              <a:t> </a:t>
            </a:r>
            <a:r>
              <a:rPr lang="en-US" sz="4000" dirty="0" err="1"/>
              <a:t>với</a:t>
            </a:r>
            <a:r>
              <a:rPr lang="en-US" sz="4000" dirty="0"/>
              <a:t> </a:t>
            </a:r>
            <a:r>
              <a:rPr lang="en-US" sz="4000" dirty="0" err="1"/>
              <a:t>độ</a:t>
            </a:r>
            <a:r>
              <a:rPr lang="en-US" sz="4000" dirty="0"/>
              <a:t> </a:t>
            </a:r>
            <a:r>
              <a:rPr lang="en-US" sz="4000" dirty="0" err="1"/>
              <a:t>chính</a:t>
            </a:r>
            <a:r>
              <a:rPr lang="en-US" sz="4000" dirty="0"/>
              <a:t> </a:t>
            </a:r>
            <a:r>
              <a:rPr lang="en-US" sz="4000" dirty="0" err="1"/>
              <a:t>xác</a:t>
            </a:r>
            <a:r>
              <a:rPr lang="en-US" sz="4000" dirty="0"/>
              <a:t> 0,005, </a:t>
            </a:r>
            <a:r>
              <a:rPr lang="en-US" sz="4000" dirty="0" err="1"/>
              <a:t>nếu</a:t>
            </a:r>
            <a:r>
              <a:rPr lang="en-US" sz="4000" dirty="0"/>
              <a:t> </a:t>
            </a:r>
            <a:r>
              <a:rPr lang="en-US" sz="4000" dirty="0" err="1"/>
              <a:t>cần</a:t>
            </a:r>
            <a:r>
              <a:rPr lang="en-US" sz="4000" dirty="0"/>
              <a:t>).</a:t>
            </a:r>
          </a:p>
          <a:p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645003" y="101599"/>
            <a:ext cx="31234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</a:rPr>
              <a:t>Luyện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</a:rPr>
              <a:t> 2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2800" y="3070578"/>
            <a:ext cx="15917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a)</a:t>
            </a:r>
            <a:endParaRPr lang="en-US" sz="4000" dirty="0"/>
          </a:p>
        </p:txBody>
      </p:sp>
      <p:sp>
        <p:nvSpPr>
          <p:cNvPr id="7" name="TextBox 6"/>
          <p:cNvSpPr txBox="1"/>
          <p:nvPr/>
        </p:nvSpPr>
        <p:spPr>
          <a:xfrm>
            <a:off x="2604980" y="3138312"/>
            <a:ext cx="15917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b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4704714" y="3025422"/>
            <a:ext cx="15917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c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9" name="TextBox 8"/>
          <p:cNvSpPr txBox="1"/>
          <p:nvPr/>
        </p:nvSpPr>
        <p:spPr>
          <a:xfrm>
            <a:off x="6894757" y="3025422"/>
            <a:ext cx="15917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d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82279"/>
              </p:ext>
            </p:extLst>
          </p:nvPr>
        </p:nvGraphicFramePr>
        <p:xfrm>
          <a:off x="1340623" y="3131934"/>
          <a:ext cx="864943" cy="63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" name="Equation" r:id="rId3" imgW="291960" imgH="228600" progId="Equation.3">
                  <p:embed/>
                </p:oleObj>
              </mc:Choice>
              <mc:Fallback>
                <p:oleObj name="Equation" r:id="rId3" imgW="2919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0623" y="3131934"/>
                        <a:ext cx="864943" cy="635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44990"/>
              </p:ext>
            </p:extLst>
          </p:nvPr>
        </p:nvGraphicFramePr>
        <p:xfrm>
          <a:off x="3118870" y="3134996"/>
          <a:ext cx="1278289" cy="66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4" name="Equation" r:id="rId5" imgW="419040" imgH="253800" progId="Equation.3">
                  <p:embed/>
                </p:oleObj>
              </mc:Choice>
              <mc:Fallback>
                <p:oleObj name="Equation" r:id="rId5" imgW="4190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8870" y="3134996"/>
                        <a:ext cx="1278289" cy="666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47853"/>
              </p:ext>
            </p:extLst>
          </p:nvPr>
        </p:nvGraphicFramePr>
        <p:xfrm>
          <a:off x="5088537" y="3098066"/>
          <a:ext cx="1628352" cy="67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" name="Equation" r:id="rId7" imgW="533160" imgH="228600" progId="Equation.3">
                  <p:embed/>
                </p:oleObj>
              </mc:Choice>
              <mc:Fallback>
                <p:oleObj name="Equation" r:id="rId7" imgW="5331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8537" y="3098066"/>
                        <a:ext cx="1628352" cy="678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975525"/>
              </p:ext>
            </p:extLst>
          </p:nvPr>
        </p:nvGraphicFramePr>
        <p:xfrm>
          <a:off x="7366135" y="3089839"/>
          <a:ext cx="1792181" cy="62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6" name="Equation" r:id="rId9" imgW="609480" imgH="228600" progId="Equation.3">
                  <p:embed/>
                </p:oleObj>
              </mc:Choice>
              <mc:Fallback>
                <p:oleObj name="Equation" r:id="rId9" imgW="609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6135" y="3089839"/>
                        <a:ext cx="1792181" cy="620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28250" y="3782285"/>
            <a:ext cx="17318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0000"/>
                </a:solidFill>
              </a:rPr>
              <a:t>Giải</a:t>
            </a:r>
            <a:r>
              <a:rPr lang="en-US" sz="4400" dirty="0" smtClean="0">
                <a:solidFill>
                  <a:srgbClr val="FF0000"/>
                </a:solidFill>
              </a:rPr>
              <a:t> </a:t>
            </a:r>
            <a:r>
              <a:rPr lang="en-US" sz="4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:</a:t>
            </a:r>
            <a:endParaRPr lang="en-US" sz="44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28250" y="4433451"/>
            <a:ext cx="12773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a)</a:t>
            </a:r>
            <a:endParaRPr lang="en-US" sz="60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78712"/>
              </p:ext>
            </p:extLst>
          </p:nvPr>
        </p:nvGraphicFramePr>
        <p:xfrm>
          <a:off x="1773094" y="4639319"/>
          <a:ext cx="2870777" cy="86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7" name="Equation" r:id="rId11" imgW="698400" imgH="241200" progId="Equation.3">
                  <p:embed/>
                </p:oleObj>
              </mc:Choice>
              <mc:Fallback>
                <p:oleObj name="Equation" r:id="rId11" imgW="6984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3094" y="4639319"/>
                        <a:ext cx="2870777" cy="863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490532"/>
              </p:ext>
            </p:extLst>
          </p:nvPr>
        </p:nvGraphicFramePr>
        <p:xfrm>
          <a:off x="6296447" y="4634753"/>
          <a:ext cx="2889827" cy="89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8" name="Equation" r:id="rId13" imgW="736560" imgH="253800" progId="Equation.3">
                  <p:embed/>
                </p:oleObj>
              </mc:Choice>
              <mc:Fallback>
                <p:oleObj name="Equation" r:id="rId13" imgW="7365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6447" y="4634753"/>
                        <a:ext cx="2889827" cy="897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638803" y="4752055"/>
            <a:ext cx="9282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b)</a:t>
            </a:r>
            <a:endParaRPr lang="en-US" sz="4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94474"/>
              </p:ext>
            </p:extLst>
          </p:nvPr>
        </p:nvGraphicFramePr>
        <p:xfrm>
          <a:off x="1620982" y="5938155"/>
          <a:ext cx="3467555" cy="73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9" name="Equation" r:id="rId15" imgW="1079280" imgH="241200" progId="Equation.3">
                  <p:embed/>
                </p:oleObj>
              </mc:Choice>
              <mc:Fallback>
                <p:oleObj name="Equation" r:id="rId15" imgW="10792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20982" y="5938155"/>
                        <a:ext cx="3467555" cy="733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28250" y="5896590"/>
            <a:ext cx="942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c)</a:t>
            </a:r>
            <a:endParaRPr lang="en-US" sz="4800" dirty="0"/>
          </a:p>
        </p:txBody>
      </p:sp>
      <p:sp>
        <p:nvSpPr>
          <p:cNvPr id="27" name="TextBox 26"/>
          <p:cNvSpPr txBox="1"/>
          <p:nvPr/>
        </p:nvSpPr>
        <p:spPr>
          <a:xfrm>
            <a:off x="5611086" y="5971305"/>
            <a:ext cx="8035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d)</a:t>
            </a:r>
            <a:endParaRPr lang="en-US" sz="48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614320"/>
              </p:ext>
            </p:extLst>
          </p:nvPr>
        </p:nvGraphicFramePr>
        <p:xfrm>
          <a:off x="6414652" y="6054356"/>
          <a:ext cx="2909457" cy="67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0" name="Equation" r:id="rId17" imgW="965160" imgH="228600" progId="Equation.3">
                  <p:embed/>
                </p:oleObj>
              </mc:Choice>
              <mc:Fallback>
                <p:oleObj name="Equation" r:id="rId17" imgW="9651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14652" y="6054356"/>
                        <a:ext cx="2909457" cy="673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35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2" grpId="0"/>
      <p:bldP spid="21" grpId="0"/>
      <p:bldP spid="24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10105"/>
              </p:ext>
            </p:extLst>
          </p:nvPr>
        </p:nvGraphicFramePr>
        <p:xfrm>
          <a:off x="6038850" y="33194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19463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36072" y="484907"/>
            <a:ext cx="8839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/>
              <a:t>Câu</a:t>
            </a:r>
            <a:r>
              <a:rPr lang="en-US" sz="4000" dirty="0" smtClean="0"/>
              <a:t> 1:Trong </a:t>
            </a:r>
            <a:r>
              <a:rPr lang="en-US" sz="4000" dirty="0" err="1" smtClean="0"/>
              <a:t>các</a:t>
            </a:r>
            <a:r>
              <a:rPr lang="en-US" sz="4000" dirty="0" smtClean="0"/>
              <a:t> </a:t>
            </a:r>
            <a:r>
              <a:rPr lang="en-US" sz="4000" dirty="0" err="1" smtClean="0"/>
              <a:t>số</a:t>
            </a:r>
            <a:r>
              <a:rPr lang="en-US" sz="4000" dirty="0" smtClean="0"/>
              <a:t> </a:t>
            </a:r>
            <a:r>
              <a:rPr lang="en-US" sz="4000" dirty="0" err="1" smtClean="0"/>
              <a:t>sau</a:t>
            </a:r>
            <a:r>
              <a:rPr lang="en-US" sz="4000" dirty="0" smtClean="0"/>
              <a:t> </a:t>
            </a:r>
            <a:r>
              <a:rPr lang="en-US" sz="4000" dirty="0" err="1" smtClean="0"/>
              <a:t>đây</a:t>
            </a:r>
            <a:r>
              <a:rPr lang="en-US" sz="4000" dirty="0" smtClean="0"/>
              <a:t> , </a:t>
            </a:r>
            <a:r>
              <a:rPr lang="en-US" sz="4000" dirty="0" err="1" smtClean="0"/>
              <a:t>số</a:t>
            </a:r>
            <a:r>
              <a:rPr lang="en-US" sz="4000" dirty="0" smtClean="0"/>
              <a:t> </a:t>
            </a:r>
            <a:r>
              <a:rPr lang="en-US" sz="4000" dirty="0" err="1" smtClean="0"/>
              <a:t>nào</a:t>
            </a:r>
            <a:r>
              <a:rPr lang="en-US" sz="4000" dirty="0" smtClean="0"/>
              <a:t> </a:t>
            </a:r>
            <a:r>
              <a:rPr lang="en-US" sz="4000" dirty="0" err="1" smtClean="0">
                <a:solidFill>
                  <a:schemeClr val="accent5"/>
                </a:solidFill>
              </a:rPr>
              <a:t>không</a:t>
            </a:r>
            <a:r>
              <a:rPr lang="en-US" sz="4000" dirty="0" smtClean="0">
                <a:solidFill>
                  <a:schemeClr val="accent5"/>
                </a:solidFill>
              </a:rPr>
              <a:t> </a:t>
            </a:r>
            <a:r>
              <a:rPr lang="en-US" sz="4000" dirty="0" err="1" smtClean="0"/>
              <a:t>có</a:t>
            </a:r>
            <a:r>
              <a:rPr lang="en-US" sz="4000" dirty="0" smtClean="0"/>
              <a:t> </a:t>
            </a:r>
            <a:r>
              <a:rPr lang="en-US" sz="4000" dirty="0" err="1" smtClean="0"/>
              <a:t>căn</a:t>
            </a:r>
            <a:r>
              <a:rPr lang="en-US" sz="4000" dirty="0" smtClean="0"/>
              <a:t> </a:t>
            </a:r>
            <a:r>
              <a:rPr lang="en-US" sz="4000" dirty="0" err="1" smtClean="0"/>
              <a:t>bậc</a:t>
            </a:r>
            <a:r>
              <a:rPr lang="en-US" sz="4000" dirty="0" smtClean="0"/>
              <a:t> </a:t>
            </a:r>
            <a:r>
              <a:rPr lang="en-US" sz="4000" dirty="0" err="1" smtClean="0"/>
              <a:t>hai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84072" y="1060985"/>
            <a:ext cx="8866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?</a:t>
            </a:r>
            <a:endParaRPr lang="en-US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858982" y="2410691"/>
            <a:ext cx="19673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A.</a:t>
            </a:r>
            <a:endParaRPr lang="en-US" sz="4800" dirty="0"/>
          </a:p>
        </p:txBody>
      </p:sp>
      <p:sp>
        <p:nvSpPr>
          <p:cNvPr id="10" name="TextBox 9"/>
          <p:cNvSpPr txBox="1"/>
          <p:nvPr/>
        </p:nvSpPr>
        <p:spPr>
          <a:xfrm>
            <a:off x="2923312" y="2406504"/>
            <a:ext cx="19673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B.</a:t>
            </a:r>
            <a:endParaRPr lang="en-US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5543552" y="2406504"/>
            <a:ext cx="19673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C.</a:t>
            </a:r>
            <a:endParaRPr lang="en-US" sz="4800" dirty="0"/>
          </a:p>
        </p:txBody>
      </p:sp>
      <p:sp>
        <p:nvSpPr>
          <p:cNvPr id="12" name="TextBox 11"/>
          <p:cNvSpPr txBox="1"/>
          <p:nvPr/>
        </p:nvSpPr>
        <p:spPr>
          <a:xfrm>
            <a:off x="8549986" y="2406504"/>
            <a:ext cx="19673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D.</a:t>
            </a:r>
            <a:endParaRPr lang="en-US" sz="4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148823"/>
              </p:ext>
            </p:extLst>
          </p:nvPr>
        </p:nvGraphicFramePr>
        <p:xfrm>
          <a:off x="1343606" y="2196812"/>
          <a:ext cx="1081233" cy="123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5" imgW="139680" imgH="393480" progId="Equation.3">
                  <p:embed/>
                </p:oleObj>
              </mc:Choice>
              <mc:Fallback>
                <p:oleObj name="Equation" r:id="rId5" imgW="139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3606" y="2196812"/>
                        <a:ext cx="1081233" cy="1230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40727" y="2434072"/>
            <a:ext cx="11499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-2</a:t>
            </a:r>
            <a:endParaRPr lang="en-US" sz="5400" dirty="0"/>
          </a:p>
        </p:txBody>
      </p:sp>
      <p:sp>
        <p:nvSpPr>
          <p:cNvPr id="15" name="TextBox 14"/>
          <p:cNvSpPr txBox="1"/>
          <p:nvPr/>
        </p:nvSpPr>
        <p:spPr>
          <a:xfrm>
            <a:off x="6386945" y="2244424"/>
            <a:ext cx="90054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0</a:t>
            </a:r>
            <a:endParaRPr lang="en-US" sz="6600" dirty="0"/>
          </a:p>
        </p:txBody>
      </p:sp>
      <p:sp>
        <p:nvSpPr>
          <p:cNvPr id="16" name="TextBox 15"/>
          <p:cNvSpPr txBox="1"/>
          <p:nvPr/>
        </p:nvSpPr>
        <p:spPr>
          <a:xfrm>
            <a:off x="9533658" y="2396830"/>
            <a:ext cx="13144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0,3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23839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9" grpId="1"/>
      <p:bldP spid="10" grpId="0"/>
      <p:bldP spid="11" grpId="0"/>
      <p:bldP spid="11" grpId="1"/>
      <p:bldP spid="12" grpId="0"/>
      <p:bldP spid="12" grpId="1"/>
      <p:bldP spid="14" grpId="0"/>
      <p:bldP spid="15" grpId="0"/>
      <p:bldP spid="15" grpId="1"/>
      <p:bldP spid="16" grpId="0"/>
      <p:bldP spid="16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1</TotalTime>
  <Words>846</Words>
  <Application>Microsoft Office PowerPoint</Application>
  <PresentationFormat>Widescreen</PresentationFormat>
  <Paragraphs>151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bel</vt:lpstr>
      <vt:lpstr>Arial</vt:lpstr>
      <vt:lpstr>Calibri</vt:lpstr>
      <vt:lpstr>Calibri Light</vt:lpstr>
      <vt:lpstr>Cambria Math</vt:lpstr>
      <vt:lpstr>CMU Serif</vt:lpstr>
      <vt:lpstr>Montserrat Medium</vt:lpstr>
      <vt:lpstr>Odibee Sans</vt:lpstr>
      <vt:lpstr>Times New Roman</vt:lpstr>
      <vt:lpstr>Office Theme</vt:lpstr>
      <vt:lpstr>Equation</vt:lpstr>
      <vt:lpstr>Microsoft Equation 3.0</vt:lpstr>
      <vt:lpstr> KHỞI ĐỘNG</vt:lpstr>
      <vt:lpstr> KHỞI ĐỘNG</vt:lpstr>
      <vt:lpstr>0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KHỞI ĐỘNG</dc:title>
  <dc:creator>Windows User</dc:creator>
  <cp:lastModifiedBy>Windows User</cp:lastModifiedBy>
  <cp:revision>84</cp:revision>
  <dcterms:created xsi:type="dcterms:W3CDTF">2022-11-02T14:24:54Z</dcterms:created>
  <dcterms:modified xsi:type="dcterms:W3CDTF">2022-11-10T05:28:47Z</dcterms:modified>
</cp:coreProperties>
</file>